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4A31AE" w:rsidRDefault="002A455B" w:rsidP="004A31AE">
      <w:pPr>
        <w:tabs>
          <w:tab w:val="left" w:pos="6522"/>
        </w:tabs>
      </w:pPr>
      <w:r w:rsidRPr="002A455B">
        <w:rPr>
          <w:rFonts w:ascii="Georgia" w:eastAsia="Georgia" w:hAnsi="Georgia" w:cs="Georgia"/>
          <w:noProof/>
        </w:rPr>
        <mc:AlternateContent>
          <mc:Choice Requires="wpg">
            <w:drawing>
              <wp:anchor distT="0" distB="0" distL="0" distR="0" simplePos="0" relativeHeight="251677696" behindDoc="0" locked="0" layoutInCell="1" allowOverlap="1" wp14:anchorId="77E14683" wp14:editId="185B0E5F">
                <wp:simplePos x="0" y="0"/>
                <wp:positionH relativeFrom="margin">
                  <wp:posOffset>-347345</wp:posOffset>
                </wp:positionH>
                <wp:positionV relativeFrom="paragraph">
                  <wp:posOffset>48260</wp:posOffset>
                </wp:positionV>
                <wp:extent cx="9921240" cy="1027430"/>
                <wp:effectExtent l="0" t="0" r="22860" b="39370"/>
                <wp:wrapNone/>
                <wp:docPr id="42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921240" cy="1027430"/>
                          <a:chOff x="505" y="516"/>
                          <a:chExt cx="15828" cy="1618"/>
                        </a:xfrm>
                      </wpg:grpSpPr>
                      <wps:wsp>
                        <wps:cNvPr id="43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505" y="516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50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624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505" y="2092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16291" y="528"/>
                            <a:ext cx="0" cy="1564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584" y="2134"/>
                            <a:ext cx="15749" cy="0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889" y="627"/>
                            <a:ext cx="1728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44CB" w:rsidRPr="002A455B" w:rsidRDefault="004F44C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Matière : </w:t>
                              </w:r>
                            </w:p>
                            <w:p w:rsidR="004F44CB" w:rsidRPr="002A455B" w:rsidRDefault="004F44C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Niveau : </w:t>
                              </w:r>
                              <w:r w:rsidR="001D7396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2 APIC</w:t>
                              </w:r>
                            </w:p>
                            <w:p w:rsidR="004F44CB" w:rsidRPr="002A455B" w:rsidRDefault="004F44C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Durée : … 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2829" y="627"/>
                            <a:ext cx="2867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44CB" w:rsidRPr="002B3171" w:rsidRDefault="004F44CB" w:rsidP="002A455B">
                              <w:pPr>
                                <w:tabs>
                                  <w:tab w:val="left" w:pos="295"/>
                                </w:tabs>
                                <w:spacing w:before="17"/>
                                <w:rPr>
                                  <w:sz w:val="24"/>
                                </w:rPr>
                              </w:pPr>
                              <w:r w:rsidRPr="002B3171">
                                <w:rPr>
                                  <w:sz w:val="24"/>
                                </w:rPr>
                                <w:t>:</w:t>
                              </w:r>
                              <w:r w:rsidRPr="002B3171">
                                <w:rPr>
                                  <w:sz w:val="24"/>
                                </w:rPr>
                                <w:tab/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5382" y="627"/>
                            <a:ext cx="648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44CB" w:rsidRPr="002A455B" w:rsidRDefault="00E04664" w:rsidP="002A455B">
                              <w:pPr>
                                <w:jc w:val="center"/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58"/>
                                  <w:szCs w:val="36"/>
                                </w:rPr>
                              </w:pPr>
                              <w:r>
                                <w:rPr>
                                  <w:rFonts w:ascii="Bodoni MT Black" w:hAnsi="Bodoni MT Black" w:cstheme="majorBidi"/>
                                  <w:color w:val="7030A0"/>
                                  <w:sz w:val="48"/>
                                  <w:szCs w:val="48"/>
                                </w:rPr>
                                <w:t xml:space="preserve">Les puissances 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54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2325" y="742"/>
                            <a:ext cx="3875" cy="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44CB" w:rsidRPr="002A455B" w:rsidRDefault="004F44C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Professeur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4F44CB" w:rsidRPr="002A455B" w:rsidRDefault="004F44C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Année Scolaire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4F44CB" w:rsidRPr="002A455B" w:rsidRDefault="004F44CB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Etablissement  :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26" style="position:absolute;margin-left:-27.35pt;margin-top:3.8pt;width:781.2pt;height:80.9pt;z-index:251677696;mso-wrap-distance-left:0;mso-wrap-distance-right:0;mso-position-horizontal-relative:margin" coordorigin="505,516" coordsize="15828,1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">
                <v:line id="Line 43" o:spid="_x0000_s1027" style="position:absolute;visibility:visible;mso-wrap-style:square" from="505,516" to="16253,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Y4k8IAAADbAAAADwAAAGRycy9kb3ducmV2LnhtbESP0YrCMBRE3xf8h3AF39bUuohU01IF&#10;Fx9kweoHXJprW2xuapPV+vdmYcHHYWbOMOtsMK24U+8aywpm0wgEcWl1w5WC82n3uQThPLLG1jIp&#10;eJKDLB19rDHR9sFHuhe+EgHCLkEFtfddIqUrazLoprYjDt7F9gZ9kH0ldY+PADetjKNoIQ02HBZq&#10;7GhbU3ktfo2C6Oe2tcfD9661BcZD3pky38RKTcZDvgLhafDv8H97rxV8zeH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Y4k8IAAADbAAAADwAAAAAAAAAAAAAA&#10;AAChAgAAZHJzL2Rvd25yZXYueG1sUEsFBgAAAAAEAAQA+QAAAJADAAAAAA==&#10;" strokeweight=".14058mm"/>
                <v:line id="Line 42" o:spid="_x0000_s1028" style="position:absolute;visibility:visible;mso-wrap-style:square" from="509,2092" to="50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+g58MAAADbAAAADwAAAGRycy9kb3ducmV2LnhtbESPwWrDMBBE74H8g9hAb4kcE0pxohjH&#10;4NJDCcTJByzS1ja1Vq6lOu7fV4FCj8PMvGEO+Wx7MdHoO8cKtpsEBLF2puNGwe1arV9A+IBssHdM&#10;Cn7IQ35cLg6YGXfnC011aESEsM9QQRvCkEnpdUsW/cYNxNH7cKPFEOXYSDPiPcJtL9MkeZYWO44L&#10;LQ5UtqQ/62+rIDl/le7y/lr1rsZ0Lgari1Oq1NNqLvYgAs3hP/zXfjMKdjt4fIk/QB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voOfDAAAA2wAAAA8AAAAAAAAAAAAA&#10;AAAAoQIAAGRycy9kb3ducmV2LnhtbFBLBQYAAAAABAAEAPkAAACRAwAAAAA=&#10;" strokeweight=".14058mm"/>
                <v:line id="Line 41" o:spid="_x0000_s1029" style="position:absolute;visibility:visible;mso-wrap-style:square" from="16249,2092" to="1624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MFfMIAAADbAAAADwAAAGRycy9kb3ducmV2LnhtbESP0YrCMBRE3xf8h3AF39bU4opU01IF&#10;Fx9kweoHXJprW2xuapPV+vdmYcHHYWbOMOtsMK24U+8aywpm0wgEcWl1w5WC82n3uQThPLLG1jIp&#10;eJKDLB19rDHR9sFHuhe+EgHCLkEFtfddIqUrazLoprYjDt7F9gZ9kH0ldY+PADetjKNoIQ02HBZq&#10;7GhbU3ktfo2C6Oe2tcfD9661BcZD3pky38RKTcZDvgLhafDv8H97rxXMv+D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uMFfMIAAADbAAAADwAAAAAAAAAAAAAA&#10;AAChAgAAZHJzL2Rvd25yZXYueG1sUEsFBgAAAAAEAAQA+QAAAJADAAAAAA==&#10;" strokeweight=".14058mm"/>
                <v:line id="Line 40" o:spid="_x0000_s1030" style="position:absolute;visibility:visible;mso-wrap-style:square" from="505,2092" to="16253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GbC8MAAADbAAAADwAAAGRycy9kb3ducmV2LnhtbESP0WqDQBRE3wP5h+UG+hbXSJFgXIMJ&#10;pPQhFGLyARf3VqXuXetuo/37bqCQx2FmzjD5fja9uNPoOssKNlEMgri2uuNGwe16Wm9BOI+ssbdM&#10;Cn7Jwb5YLnLMtJ34QvfKNyJA2GWooPV+yKR0dUsGXWQH4uB92tGgD3JspB5xCnDTyySOU2mw47DQ&#10;4kDHluqv6scoiD++j/Zyfjv1tsJkLgdTl4dEqZfVXO5AeJr9M/zfftcKXlN4fAk/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4xmwvDAAAA2wAAAA8AAAAAAAAAAAAA&#10;AAAAoQIAAGRycy9kb3ducmV2LnhtbFBLBQYAAAAABAAEAPkAAACRAwAAAAA=&#10;" strokeweight=".14058mm"/>
                <v:line id="Line 39" o:spid="_x0000_s1031" style="position:absolute;visibility:visible;mso-wrap-style:square" from="16291,528" to="16291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masQAAADbAAAADwAAAGRycy9kb3ducmV2LnhtbESPT2sCMRTE74V+h/AK3mq2ItpuN0ot&#10;iHsStB7q7bF5+wc3L9skXddvbwTB4zAzv2Gy5WBa0ZPzjWUFb+MEBHFhdcOVgsPP+vUdhA/IGlvL&#10;pOBCHpaL56cMU23PvKN+HyoRIexTVFCH0KVS+qImg35sO+LoldYZDFG6SmqH5wg3rZwkyUwabDgu&#10;1NjRd03Faf9vFBzXm23/NzXuo3Rh+D3mh7xZnZQavQxfnyACDeERvrdzrWA6h9uX+APk4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6iZqxAAAANsAAAAPAAAAAAAAAAAA&#10;AAAAAKECAABkcnMvZG93bnJldi54bWxQSwUGAAAAAAQABAD5AAAAkgMAAAAA&#10;" strokeweight="1.47614mm"/>
                <v:line id="Line 38" o:spid="_x0000_s1032" style="position:absolute;visibility:visible;mso-wrap-style:square" from="584,2134" to="16333,2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yGMEAAADbAAAADwAAAGRycy9kb3ducmV2LnhtbERPz2vCMBS+D/wfwhO8ralDxqzGooNi&#10;T4OpB3t7NM+22Lx0SVa7/345DHb8+H5v88n0YiTnO8sKlkkKgri2uuNGweVcPL+B8AFZY2+ZFPyQ&#10;h3w3e9pipu2DP2k8hUbEEPYZKmhDGDIpfd2SQZ/YgThyN+sMhghdI7XDRww3vXxJ01dpsOPY0OJA&#10;7y3V99O3UVAVx4/xa2Xc+ubCdK3KS9kd7kot5tN+AyLQFP7Ff+5SK1jFsfFL/AFy9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dbIYwQAAANsAAAAPAAAAAAAAAAAAAAAA&#10;AKECAABkcnMvZG93bnJldi54bWxQSwUGAAAAAAQABAD5AAAAjwMAAAAA&#10;" strokeweight="1.47614mm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" o:spid="_x0000_s1033" type="#_x0000_t202" style="position:absolute;left:889;top:627;width:1728;height:1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AkN8MA&#10;AADbAAAADwAAAGRycy9kb3ducmV2LnhtbESPQWvCQBSE7wX/w/IK3uqmI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AkN8MAAADbAAAADwAAAAAAAAAAAAAAAACYAgAAZHJzL2Rv&#10;d25yZXYueG1sUEsFBgAAAAAEAAQA9QAAAIgDAAAAAA==&#10;" filled="f" stroked="f">
                  <v:textbox inset="0,0,0,0">
                    <w:txbxContent>
                      <w:p w:rsidR="004F44CB" w:rsidRPr="002A455B" w:rsidRDefault="004F44C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bookmarkStart w:id="1" w:name="_GoBack"/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Matière : </w:t>
                        </w:r>
                      </w:p>
                      <w:p w:rsidR="004F44CB" w:rsidRPr="002A455B" w:rsidRDefault="004F44C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Niveau : </w:t>
                        </w:r>
                        <w:r w:rsidR="001D7396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2 APIC</w:t>
                        </w:r>
                      </w:p>
                      <w:p w:rsidR="004F44CB" w:rsidRPr="002A455B" w:rsidRDefault="004F44C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Durée : … h</w:t>
                        </w:r>
                        <w:bookmarkEnd w:id="1"/>
                      </w:p>
                    </w:txbxContent>
                  </v:textbox>
                </v:shape>
                <v:shape id="Text Box 36" o:spid="_x0000_s1034" type="#_x0000_t202" style="position:absolute;left:2829;top:627;width:2867;height:1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Mbd8AA&#10;AADbAAAADwAAAGRycy9kb3ducmV2LnhtbERPTYvCMBC9L/gfwgje1tQFZa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1Mbd8AAAADbAAAADwAAAAAAAAAAAAAAAACYAgAAZHJzL2Rvd25y&#10;ZXYueG1sUEsFBgAAAAAEAAQA9QAAAIUDAAAAAA==&#10;" filled="f" stroked="f">
                  <v:textbox inset="0,0,0,0">
                    <w:txbxContent>
                      <w:p w:rsidR="004F44CB" w:rsidRPr="002B3171" w:rsidRDefault="004F44CB" w:rsidP="002A455B">
                        <w:pPr>
                          <w:tabs>
                            <w:tab w:val="left" w:pos="295"/>
                          </w:tabs>
                          <w:spacing w:before="17"/>
                          <w:rPr>
                            <w:sz w:val="24"/>
                          </w:rPr>
                        </w:pPr>
                        <w:r w:rsidRPr="002B3171">
                          <w:rPr>
                            <w:sz w:val="24"/>
                          </w:rPr>
                          <w:t>:</w:t>
                        </w:r>
                        <w:r w:rsidRPr="002B3171">
                          <w:rPr>
                            <w:sz w:val="24"/>
                          </w:rPr>
                          <w:tab/>
                        </w:r>
                      </w:p>
                    </w:txbxContent>
                  </v:textbox>
                </v:shape>
                <v:shape id="Text Box 35" o:spid="_x0000_s1035" type="#_x0000_t202" style="position:absolute;left:5382;top:627;width:648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DhgsQA&#10;AADbAAAADwAAAGRycy9kb3ducmV2LnhtbESP3WrCQBSE74W+w3IK3ohuFColdSM2xbQ3XsT6AIfs&#10;yQ9mz4bsNol9+m5B8HKYmW+Y3X4yrRiod41lBetVBIK4sLrhSsHl+7h8BeE8ssbWMim4kYN98jTb&#10;YaztyDkNZ1+JAGEXo4La+y6W0hU1GXQr2xEHr7S9QR9kX0nd4xjgppWbKNpKgw2HhRo7Smsqrucf&#10;o4AOuf09XV1m8vePNCsbpoX8VGr+PB3eQHia/CN8b39pBS9r+P8Sf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w4YLEAAAA2wAAAA8AAAAAAAAAAAAAAAAAmAIAAGRycy9k&#10;b3ducmV2LnhtbFBLBQYAAAAABAAEAPUAAACJAwAAAAA=&#10;" filled="f" stroked="f">
                  <v:textbox inset="0,0,0,0">
                    <w:txbxContent>
                      <w:p w:rsidR="004F44CB" w:rsidRPr="002A455B" w:rsidRDefault="00E04664" w:rsidP="002A455B">
                        <w:pPr>
                          <w:jc w:val="center"/>
                          <w:rPr>
                            <w:rFonts w:ascii="18thCentury" w:hAnsi="18thCentury"/>
                            <w:b/>
                            <w:color w:val="2E74B5"/>
                            <w:sz w:val="58"/>
                            <w:szCs w:val="36"/>
                          </w:rPr>
                        </w:pPr>
                        <w:r>
                          <w:rPr>
                            <w:rFonts w:ascii="Bodoni MT Black" w:hAnsi="Bodoni MT Black" w:cstheme="majorBidi"/>
                            <w:color w:val="7030A0"/>
                            <w:sz w:val="48"/>
                            <w:szCs w:val="48"/>
                          </w:rPr>
                          <w:t xml:space="preserve">Les puissances </w:t>
                        </w:r>
                      </w:p>
                    </w:txbxContent>
                  </v:textbox>
                </v:shape>
                <v:shape id="Text Box 32" o:spid="_x0000_s1036" type="#_x0000_t202" style="position:absolute;left:12325;top:742;width:3875;height:9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gddM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HXTEAAAA2wAAAA8AAAAAAAAAAAAAAAAAmAIAAGRycy9k&#10;b3ducmV2LnhtbFBLBQYAAAAABAAEAPUAAACJAwAAAAA=&#10;" filled="f" stroked="f">
                  <v:textbox inset="0,0,0,0">
                    <w:txbxContent>
                      <w:p w:rsidR="004F44CB" w:rsidRPr="002A455B" w:rsidRDefault="004F44C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Professeur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4F44CB" w:rsidRPr="002A455B" w:rsidRDefault="004F44C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Année Scolaire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4F44CB" w:rsidRPr="002A455B" w:rsidRDefault="004F44CB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proofErr w:type="gramStart"/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Etablissement  :</w:t>
                        </w:r>
                        <w:proofErr w:type="gram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4A31AE">
        <w:rPr>
          <w:rFonts w:hint="cs"/>
          <w:rtl/>
        </w:rPr>
        <w:t xml:space="preserve"> </w:t>
      </w:r>
      <w:r w:rsidR="004A31AE">
        <w:rPr>
          <w:rtl/>
        </w:rPr>
        <w:tab/>
      </w: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370705</wp:posOffset>
                </wp:positionH>
                <wp:positionV relativeFrom="paragraph">
                  <wp:posOffset>161925</wp:posOffset>
                </wp:positionV>
                <wp:extent cx="5039995" cy="3244850"/>
                <wp:effectExtent l="76200" t="38100" r="103505" b="107950"/>
                <wp:wrapNone/>
                <wp:docPr id="27682" name="Groupe 27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3244850"/>
                          <a:chOff x="0" y="0"/>
                          <a:chExt cx="50400" cy="32448"/>
                        </a:xfrm>
                      </wpg:grpSpPr>
                      <wps:wsp>
                        <wps:cNvPr id="2768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0" y="946"/>
                            <a:ext cx="50400" cy="3150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B57E8" w:rsidRPr="00EB57E8" w:rsidRDefault="004F44CB" w:rsidP="00EB57E8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EB57E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8"/>
                                  <w:szCs w:val="28"/>
                                </w:rPr>
                                <w:t xml:space="preserve">    </w:t>
                              </w:r>
                              <w:r w:rsidR="00EB57E8" w:rsidRPr="00EB57E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  <w:lang w:eastAsia="en-US"/>
                                </w:rPr>
                                <w:t>En première année du collège, les élèves ont étudié la puissa</w:t>
                              </w:r>
                              <w:r w:rsidR="00EB57E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  <w:lang w:eastAsia="en-US"/>
                                </w:rPr>
                                <w:t>nce des nombres relatifs. Cette leçon</w:t>
                              </w:r>
                              <w:r w:rsidR="00EB57E8" w:rsidRPr="00EB57E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  <w:lang w:eastAsia="en-US"/>
                                </w:rPr>
                                <w:t xml:space="preserve"> vise à ce que les élèves acquièrent la notion de puissance d’un nombre rationnel.</w:t>
                              </w:r>
                            </w:p>
                            <w:p w:rsidR="004F44CB" w:rsidRPr="00EB57E8" w:rsidRDefault="00EB57E8" w:rsidP="00EB57E8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EB57E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  <w:lang w:eastAsia="en-US"/>
                                </w:rPr>
                                <w:t>L’utilisation des propriétés est prioritaire. Les élèves doivent aussi connaitre l’écriture</w:t>
                              </w:r>
                              <w:r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  <w:lang w:eastAsia="en-US"/>
                                </w:rPr>
                                <w:t xml:space="preserve"> </w:t>
                              </w:r>
                              <w:r w:rsidRPr="00EB57E8">
                                <w:rPr>
                                  <w:rFonts w:asciiTheme="majorBidi" w:eastAsia="MyriadPro-Regular" w:hAnsiTheme="majorBidi" w:cstheme="majorBidi"/>
                                  <w:b/>
                                  <w:bCs/>
                                  <w:sz w:val="24"/>
                                  <w:szCs w:val="24"/>
                                  <w:lang w:eastAsia="en-US"/>
                                </w:rPr>
                                <w:t>scientifique des nombres.</w:t>
                              </w:r>
                            </w:p>
                            <w:p w:rsidR="004F44CB" w:rsidRPr="00270E33" w:rsidRDefault="004F44CB" w:rsidP="004A31AE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4" name="Rectangle à coins arrondis 1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215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44CB" w:rsidRPr="007477E6" w:rsidRDefault="004F44CB" w:rsidP="004A31AE">
                              <w:pPr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477E6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ORIENTATIONS PEDAGOGIQ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7682" o:spid="_x0000_s1037" style="position:absolute;margin-left:344.15pt;margin-top:12.75pt;width:396.85pt;height:255.5pt;z-index:251674624" coordsize="50400,3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">
                <v:rect id="Rectangle 13" o:spid="_x0000_s1038" style="position:absolute;top:946;width:50400;height:315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C3ackA&#10;AADeAAAADwAAAGRycy9kb3ducmV2LnhtbESPQWvCQBSE74L/YXmCN93EQpTUVdTSYvVirdIeH9nX&#10;JJp9m2a3mv57Vyj0OMzMN8x03ppKXKhxpWUF8TACQZxZXXKu4PD+PJiAcB5ZY2WZFPySg/ms25li&#10;qu2V3+iy97kIEHYpKii8r1MpXVaQQTe0NXHwvmxj0AfZ5FI3eA1wU8lRFCXSYMlhocCaVgVl5/2P&#10;UXCMn07H72R3PsSr7ellvXz9+NzUSvV77eIRhKfW/4f/2mutYDROJg9wvxOugJzd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W8C3ackAAADeAAAADwAAAAAAAAAAAAAAAACYAgAA&#10;ZHJzL2Rvd25yZXYueG1sUEsFBgAAAAAEAAQA9QAAAI4DAAAAAA==&#10;" fillcolor="white [3201]" stroked="f" strokeweight="2pt">
                  <v:shadow on="t" color="black" opacity="20971f" offset="0,2.2pt"/>
                  <v:textbox>
                    <w:txbxContent>
                      <w:p w:rsidR="00EB57E8" w:rsidRPr="00EB57E8" w:rsidRDefault="004F44CB" w:rsidP="00EB57E8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</w:pPr>
                        <w:r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8"/>
                            <w:szCs w:val="28"/>
                          </w:rPr>
                          <w:t xml:space="preserve">    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 xml:space="preserve">En 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>première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 xml:space="preserve"> 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>année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 xml:space="preserve"> du 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>collège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 xml:space="preserve">, les 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>élèves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 xml:space="preserve"> ont 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>étudié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 xml:space="preserve"> la puissa</w:t>
                        </w:r>
                        <w:r w:rsid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>nce des nombres relatifs. Cette leçon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 xml:space="preserve"> vise 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>à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 xml:space="preserve"> ce que les 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>élèves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 xml:space="preserve"> 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>acquièrent</w:t>
                        </w:r>
                        <w:r w:rsidR="00EB57E8"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 xml:space="preserve"> la notion de puissance d’un nombre rationnel.</w:t>
                        </w:r>
                      </w:p>
                      <w:p w:rsidR="004F44CB" w:rsidRPr="00EB57E8" w:rsidRDefault="00EB57E8" w:rsidP="00EB57E8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</w:pPr>
                        <w:r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 xml:space="preserve">L’utilisation des </w:t>
                        </w:r>
                        <w:r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>propriétés</w:t>
                        </w:r>
                        <w:r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 xml:space="preserve"> est prioritaire. Les </w:t>
                        </w:r>
                        <w:r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>élèves</w:t>
                        </w:r>
                        <w:r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 xml:space="preserve"> doivent aussi connaitre l’</w:t>
                        </w:r>
                        <w:r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>écriture</w:t>
                        </w:r>
                        <w:r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 xml:space="preserve"> </w:t>
                        </w:r>
                        <w:r w:rsidRPr="00EB57E8">
                          <w:rPr>
                            <w:rFonts w:asciiTheme="majorBidi" w:eastAsia="MyriadPro-Regular" w:hAnsiTheme="majorBidi" w:cstheme="majorBidi"/>
                            <w:b/>
                            <w:bCs/>
                            <w:sz w:val="24"/>
                            <w:szCs w:val="24"/>
                            <w:lang w:eastAsia="en-US"/>
                          </w:rPr>
                          <w:t>scientifique des nombres.</w:t>
                        </w:r>
                      </w:p>
                      <w:p w:rsidR="004F44CB" w:rsidRPr="00270E33" w:rsidRDefault="004F44CB" w:rsidP="004A31AE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rect>
                <v:roundrect id="Rectangle à coins arrondis 15" o:spid="_x0000_s1039" style="position:absolute;left:1639;width:215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WoTscA&#10;AADeAAAADwAAAGRycy9kb3ducmV2LnhtbESPQUsDMRSE70L/Q3gFbzbbpW7LtmkpglQPgt2Kenzd&#10;vG6Wbl6WJLbrvzeC4HGYmW+Y1WawnbiQD61jBdNJBoK4drrlRsHb4fFuASJEZI2dY1LwTQE269HN&#10;CkvtrrynSxUbkSAcSlRgYuxLKUNtyGKYuJ44eSfnLcYkfSO1x2uC207mWVZIiy2nBYM9PRiqz9WX&#10;VVAhvzf6aD5ffOxe74tit8+fP5S6HQ/bJYhIQ/wP/7WftIJ8Xixm8HsnXQG5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SlqE7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4F44CB" w:rsidRPr="007477E6" w:rsidRDefault="004F44CB" w:rsidP="004A31AE">
                        <w:pPr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7477E6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ORIENTATIONS PEDAGOGIQU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294005</wp:posOffset>
                </wp:positionH>
                <wp:positionV relativeFrom="paragraph">
                  <wp:posOffset>135890</wp:posOffset>
                </wp:positionV>
                <wp:extent cx="4319905" cy="3286125"/>
                <wp:effectExtent l="76200" t="38100" r="99695" b="123825"/>
                <wp:wrapNone/>
                <wp:docPr id="31" name="Grou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3286125"/>
                          <a:chOff x="0" y="0"/>
                          <a:chExt cx="43199" cy="27033"/>
                        </a:xfrm>
                      </wpg:grpSpPr>
                      <wps:wsp>
                        <wps:cNvPr id="2768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1119"/>
                            <a:ext cx="43199" cy="259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44CB" w:rsidRDefault="004F44CB" w:rsidP="00570A82"/>
                            <w:p w:rsidR="00570A82" w:rsidRDefault="00570A82" w:rsidP="00570A82">
                              <w:pPr>
                                <w:pStyle w:val="Paragraphedeliste"/>
                                <w:numPr>
                                  <w:ilvl w:val="0"/>
                                  <w:numId w:val="26"/>
                                </w:numPr>
                              </w:pPr>
                              <w:r>
                                <w:t>Connaître et utiliser la puissance positive d’un nombre relatif</w:t>
                              </w:r>
                            </w:p>
                            <w:p w:rsidR="00570A82" w:rsidRDefault="00570A82" w:rsidP="00570A82">
                              <w:pPr>
                                <w:pStyle w:val="Paragraphedeliste"/>
                                <w:numPr>
                                  <w:ilvl w:val="0"/>
                                  <w:numId w:val="26"/>
                                </w:numPr>
                              </w:pPr>
                              <w:r>
                                <w:t>Connaître et utiliser la puissance négative d’un nombre relatif</w:t>
                              </w:r>
                            </w:p>
                            <w:p w:rsidR="00570A82" w:rsidRDefault="00570A82" w:rsidP="00570A82">
                              <w:pPr>
                                <w:pStyle w:val="Paragraphedeliste"/>
                                <w:numPr>
                                  <w:ilvl w:val="0"/>
                                  <w:numId w:val="26"/>
                                </w:numPr>
                              </w:pPr>
                              <w:r>
                                <w:t>Connaître et utiliser la puissance  d’un nombre rationnel</w:t>
                              </w:r>
                            </w:p>
                            <w:p w:rsidR="00570A82" w:rsidRDefault="00570A82" w:rsidP="00570A82">
                              <w:pPr>
                                <w:pStyle w:val="Paragraphedeliste"/>
                                <w:numPr>
                                  <w:ilvl w:val="0"/>
                                  <w:numId w:val="26"/>
                                </w:numPr>
                              </w:pPr>
                              <w:r>
                                <w:t xml:space="preserve">Connaître et utiliser la puissance de 10 et ses propriétés </w:t>
                              </w:r>
                            </w:p>
                            <w:p w:rsidR="00EB57E8" w:rsidRDefault="00EB57E8" w:rsidP="00570A82">
                              <w:pPr>
                                <w:pStyle w:val="Paragraphedeliste"/>
                                <w:numPr>
                                  <w:ilvl w:val="0"/>
                                  <w:numId w:val="26"/>
                                </w:numPr>
                              </w:pPr>
                              <w:r>
                                <w:t>Connaître et utiliser l’écriture scientifiqu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81" name="Rectangle à coins arrondis 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187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44CB" w:rsidRDefault="004F44CB" w:rsidP="004A31AE">
                              <w:pPr>
                                <w:jc w:val="center"/>
                              </w:pPr>
                              <w:r w:rsidRPr="00060FC9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COMPÉTENCES EXIGIBL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31" o:spid="_x0000_s1040" style="position:absolute;margin-left:-23.15pt;margin-top:10.7pt;width:340.15pt;height:258.75pt;z-index:251672576" coordsize="43199,27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">
                <v:rect id="Rectangle 4" o:spid="_x0000_s1041" style="position:absolute;top:1119;width:43199;height:25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KdEsIA&#10;AADeAAAADwAAAGRycy9kb3ducmV2LnhtbESPzYrCMBSF94LvEK7gTlNFVKpR1BlhNi6sfYBLc22L&#10;yU1pYq1vbxbCLA/nj2+7760RHbW+dqxgNk1AEBdO11wqyG/nyRqED8gajWNS8CYP+91wsMVUuxdf&#10;qctCKeII+xQVVCE0qZS+qMiin7qGOHp311oMUbal1C2+4rg1cp4kS2mx5vhQYUOniopH9rQKjL//&#10;dPK4clw/y/z3tsjyi8mUGo/6wwZEoD78h7/tP61gvlquI0DEiSggd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sp0SwgAAAN4AAAAPAAAAAAAAAAAAAAAAAJgCAABkcnMvZG93&#10;bnJldi54bWxQSwUGAAAAAAQABAD1AAAAhwMAAAAA&#10;" fillcolor="white [3201]" stroked="f" strokeweight="2pt">
                  <v:shadow on="t" color="black" opacity="20971f" offset="0,2.2pt"/>
                  <v:textbox>
                    <w:txbxContent>
                      <w:p w:rsidR="004F44CB" w:rsidRDefault="004F44CB" w:rsidP="00570A82"/>
                      <w:p w:rsidR="00570A82" w:rsidRDefault="00570A82" w:rsidP="00570A82">
                        <w:pPr>
                          <w:pStyle w:val="Paragraphedeliste"/>
                          <w:numPr>
                            <w:ilvl w:val="0"/>
                            <w:numId w:val="26"/>
                          </w:numPr>
                        </w:pPr>
                        <w:r>
                          <w:t>Connaître et utiliser la puissance positive d’un nombre relatif</w:t>
                        </w:r>
                      </w:p>
                      <w:p w:rsidR="00570A82" w:rsidRDefault="00570A82" w:rsidP="00570A82">
                        <w:pPr>
                          <w:pStyle w:val="Paragraphedeliste"/>
                          <w:numPr>
                            <w:ilvl w:val="0"/>
                            <w:numId w:val="26"/>
                          </w:numPr>
                        </w:pPr>
                        <w:r>
                          <w:t>Connaître e</w:t>
                        </w:r>
                        <w:r>
                          <w:t>t utiliser la puissance négative</w:t>
                        </w:r>
                        <w:r>
                          <w:t xml:space="preserve"> d’un nombre relatif</w:t>
                        </w:r>
                      </w:p>
                      <w:p w:rsidR="00570A82" w:rsidRDefault="00570A82" w:rsidP="00570A82">
                        <w:pPr>
                          <w:pStyle w:val="Paragraphedeliste"/>
                          <w:numPr>
                            <w:ilvl w:val="0"/>
                            <w:numId w:val="26"/>
                          </w:numPr>
                        </w:pPr>
                        <w:r>
                          <w:t>Connaître e</w:t>
                        </w:r>
                        <w:r>
                          <w:t xml:space="preserve">t utiliser la puissance </w:t>
                        </w:r>
                        <w:r>
                          <w:t xml:space="preserve"> d’</w:t>
                        </w:r>
                        <w:r>
                          <w:t>un nombre rationnel</w:t>
                        </w:r>
                      </w:p>
                      <w:p w:rsidR="00570A82" w:rsidRDefault="00570A82" w:rsidP="00570A82">
                        <w:pPr>
                          <w:pStyle w:val="Paragraphedeliste"/>
                          <w:numPr>
                            <w:ilvl w:val="0"/>
                            <w:numId w:val="26"/>
                          </w:numPr>
                        </w:pPr>
                        <w:r>
                          <w:t xml:space="preserve">Connaître et </w:t>
                        </w:r>
                        <w:r>
                          <w:t xml:space="preserve">utiliser la puissance de 10 et ses propriétés </w:t>
                        </w:r>
                      </w:p>
                      <w:p w:rsidR="00EB57E8" w:rsidRDefault="00EB57E8" w:rsidP="00570A82">
                        <w:pPr>
                          <w:pStyle w:val="Paragraphedeliste"/>
                          <w:numPr>
                            <w:ilvl w:val="0"/>
                            <w:numId w:val="26"/>
                          </w:numPr>
                        </w:pPr>
                        <w:r>
                          <w:t>Connaître et utiliser l’écriture scientifique</w:t>
                        </w:r>
                      </w:p>
                    </w:txbxContent>
                  </v:textbox>
                </v:rect>
                <v:roundrect id="Rectangle à coins arrondis 5" o:spid="_x0000_s1042" style="position:absolute;left:1639;width:187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IL1scA&#10;AADeAAAADwAAAGRycy9kb3ducmV2LnhtbESPQWsCMRSE74X+h/AEbzXrQreyNYoUxHoQdFvaHl83&#10;r5ulm5clibr+eyMUehxm5htmvhxsJ07kQ+tYwXSSgSCunW65UfD+tn6YgQgRWWPnmBRcKMBycX83&#10;x1K7Mx/oVMVGJAiHEhWYGPtSylAbshgmridO3o/zFmOSvpHa4znBbSfzLCukxZbTgsGeXgzVv9XR&#10;KqiQPxr9bb52Pnb7x6LYHPLtp1Lj0bB6BhFpiP/hv/arVpA/FbMp3O6kK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SC9b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4F44CB" w:rsidRDefault="004F44CB" w:rsidP="004A31AE">
                        <w:pPr>
                          <w:jc w:val="center"/>
                        </w:pPr>
                        <w:r w:rsidRPr="00060FC9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COMPÉTENCES EXIGIBL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4A31AE" w:rsidRDefault="004A31AE" w:rsidP="004A31AE"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3A0E7D93" wp14:editId="58F433FD">
                <wp:simplePos x="0" y="0"/>
                <wp:positionH relativeFrom="column">
                  <wp:posOffset>4392295</wp:posOffset>
                </wp:positionH>
                <wp:positionV relativeFrom="paragraph">
                  <wp:posOffset>3278505</wp:posOffset>
                </wp:positionV>
                <wp:extent cx="5039995" cy="1415415"/>
                <wp:effectExtent l="76200" t="38100" r="103505" b="108585"/>
                <wp:wrapNone/>
                <wp:docPr id="28" name="Grou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1415415"/>
                          <a:chOff x="0" y="0"/>
                          <a:chExt cx="50399" cy="14150"/>
                        </a:xfrm>
                      </wpg:grpSpPr>
                      <wps:wsp>
                        <wps:cNvPr id="29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0" y="1555"/>
                            <a:ext cx="50399" cy="1259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44CB" w:rsidRPr="00C73810" w:rsidRDefault="00EB57E8" w:rsidP="00F202B9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  <w:t>Les puissances d’un nombre relati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" name="Rectangle à coins arrondis 16"/>
                        <wps:cNvSpPr>
                          <a:spLocks noChangeArrowheads="1"/>
                        </wps:cNvSpPr>
                        <wps:spPr bwMode="auto">
                          <a:xfrm>
                            <a:off x="1380" y="0"/>
                            <a:ext cx="16821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44CB" w:rsidRPr="005B036D" w:rsidRDefault="004F44CB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PRE-</w:t>
                              </w:r>
                              <w:r w:rsidRPr="005B036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REQUIS</w:t>
                              </w:r>
                            </w:p>
                            <w:p w:rsidR="004F44CB" w:rsidRDefault="004F44CB" w:rsidP="004A31A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8" o:spid="_x0000_s1043" style="position:absolute;margin-left:345.85pt;margin-top:258.15pt;width:396.85pt;height:111.45pt;z-index:251675648" coordsize="50399,14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">
                <v:rect id="Rectangle 12" o:spid="_x0000_s1044" style="position:absolute;top:1555;width:50399;height:125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jiUsYA&#10;AADbAAAADwAAAGRycy9kb3ducmV2LnhtbESPS2/CMBCE75X6H6yt1FtxwgGVgEFA1QrKhfIQHFfx&#10;kqfXaexC+u9xpUocRzPzjWY87UwtLtS6wrKCuBeBIE6tLjhTsN+9v7yCcB5ZY22ZFPySg+nk8WGM&#10;ibZX/qLL1mciQNglqCD3vkmkdGlOBl3PNsTBO9vWoA+yzaRu8Rrgppb9KBpIgwWHhRwbWuSUVtsf&#10;o+AQv5WH78Gm2seLdfmxnK+Op89GqeenbjYC4anz9/B/e6kV9Ifw9yX8ADm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jiUsYAAADbAAAADwAAAAAAAAAAAAAAAACYAgAAZHJz&#10;L2Rvd25yZXYueG1sUEsFBgAAAAAEAAQA9QAAAIsDAAAAAA==&#10;" fillcolor="white [3201]" stroked="f" strokeweight="2pt">
                  <v:shadow on="t" color="black" opacity="20971f" offset="0,2.2pt"/>
                  <v:textbox>
                    <w:txbxContent>
                      <w:p w:rsidR="004F44CB" w:rsidRPr="00C73810" w:rsidRDefault="00EB57E8" w:rsidP="00F202B9">
                        <w:pPr>
                          <w:pStyle w:val="Paragraphedeliste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  <w:t>Les puissances d’un nombre relatif</w:t>
                        </w:r>
                      </w:p>
                    </w:txbxContent>
                  </v:textbox>
                </v:rect>
                <v:roundrect id="Rectangle à coins arrondis 16" o:spid="_x0000_s1045" style="position:absolute;left:1380;width:16821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tWusEA&#10;AADbAAAADwAAAGRycy9kb3ducmV2LnhtbERPz2vCMBS+C/sfwht401RlZXRGEUHUw0C7se341rw1&#10;Zc1LSaLW/94cBI8f3+/5sretOJMPjWMFk3EGgrhyuuFawefHZvQKIkRkja1jUnClAMvF02COhXYX&#10;PtK5jLVIIRwKVGBi7AopQ2XIYhi7jjhxf85bjAn6WmqPlxRuWznNslxabDg1GOxobaj6L09WQYn8&#10;Vetf8/PuY3t4yfPtcbr/Vmr43K/eQETq40N8d++0gllan76kHyA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07VrrBAAAA2wAAAA8AAAAAAAAAAAAAAAAAmAIAAGRycy9kb3du&#10;cmV2LnhtbFBLBQYAAAAABAAEAPUAAACGAwAAAAA=&#10;" fillcolor="#ffc000" stroked="f" strokeweight="2pt">
                  <v:shadow on="t" color="black" opacity="20971f" offset="0,2.2pt"/>
                  <v:textbox>
                    <w:txbxContent>
                      <w:p w:rsidR="004F44CB" w:rsidRPr="005B036D" w:rsidRDefault="004F44CB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PRE-</w:t>
                        </w:r>
                        <w:r w:rsidRPr="005B036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REQUIS</w:t>
                        </w:r>
                      </w:p>
                      <w:p w:rsidR="004F44CB" w:rsidRDefault="004F44CB" w:rsidP="004A31AE">
                        <w:pPr>
                          <w:jc w:val="center"/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D14C38C" wp14:editId="509EB43D">
                <wp:simplePos x="0" y="0"/>
                <wp:positionH relativeFrom="column">
                  <wp:posOffset>-337820</wp:posOffset>
                </wp:positionH>
                <wp:positionV relativeFrom="paragraph">
                  <wp:posOffset>3281045</wp:posOffset>
                </wp:positionV>
                <wp:extent cx="4319905" cy="1426845"/>
                <wp:effectExtent l="76200" t="38100" r="99695" b="116205"/>
                <wp:wrapNone/>
                <wp:docPr id="25" name="Grou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1426845"/>
                          <a:chOff x="0" y="0"/>
                          <a:chExt cx="43199" cy="11809"/>
                        </a:xfrm>
                      </wpg:grpSpPr>
                      <wps:wsp>
                        <wps:cNvPr id="26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0" y="1382"/>
                            <a:ext cx="43199" cy="1042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44CB" w:rsidRPr="00110AE6" w:rsidRDefault="004F44CB" w:rsidP="00C73810">
                              <w:pPr>
                                <w:rPr>
                                  <w:rFonts w:asciiTheme="majorBidi" w:eastAsia="MyriadPro-Regular" w:hAnsiTheme="majorBidi" w:cstheme="majorBidi"/>
                                  <w:sz w:val="4"/>
                                  <w:szCs w:val="4"/>
                                </w:rPr>
                              </w:pPr>
                            </w:p>
                            <w:p w:rsidR="004F44CB" w:rsidRDefault="00EB57E8" w:rsidP="00F202B9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</w:pPr>
                              <w:r w:rsidRPr="004358DA">
                                <w:rPr>
                                  <w:rFonts w:asciiTheme="majorBidi" w:hAnsiTheme="majorBidi"/>
                                  <w:sz w:val="24"/>
                                  <w:szCs w:val="24"/>
                                </w:rPr>
                                <w:t>Toutes les leçons d’algèbr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" name="Rectangle à coins arrondis 14"/>
                        <wps:cNvSpPr>
                          <a:spLocks noChangeArrowheads="1"/>
                        </wps:cNvSpPr>
                        <wps:spPr bwMode="auto">
                          <a:xfrm>
                            <a:off x="1466" y="0"/>
                            <a:ext cx="16822" cy="23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F44CB" w:rsidRPr="00D01618" w:rsidRDefault="004F44CB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D01618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EXTENSIONS</w:t>
                              </w:r>
                            </w:p>
                            <w:p w:rsidR="004F44CB" w:rsidRDefault="004F44CB" w:rsidP="004A31AE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5" o:spid="_x0000_s1046" style="position:absolute;margin-left:-26.6pt;margin-top:258.35pt;width:340.15pt;height:112.35pt;z-index:251673600" coordsize="43199,11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">
                <v:rect id="Rectangle 11" o:spid="_x0000_s1047" style="position:absolute;top:1382;width:43199;height:104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d2IMUA&#10;AADbAAAADwAAAGRycy9kb3ducmV2LnhtbESPQWvCQBSE70L/w/IEb7qJh1BSV1FLi9ZLaxU9PrLP&#10;JJp9G7Orxn/vCoUeh5n5hhlNWlOJKzWutKwgHkQgiDOrS84VbH4/+q8gnEfWWFkmBXdyMBm/dEaY&#10;anvjH7qufS4ChF2KCgrv61RKlxVk0A1sTRy8g20M+iCbXOoGbwFuKjmMokQaLDksFFjTvKDstL4Y&#10;Bdv4/bg9J9+nTTxfHT8Xs+Vu/1Ur1eu20zcQnlr/H/5rL7SCYQLPL+EHyP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p3YgxQAAANsAAAAPAAAAAAAAAAAAAAAAAJgCAABkcnMv&#10;ZG93bnJldi54bWxQSwUGAAAAAAQABAD1AAAAigMAAAAA&#10;" fillcolor="white [3201]" stroked="f" strokeweight="2pt">
                  <v:shadow on="t" color="black" opacity="20971f" offset="0,2.2pt"/>
                  <v:textbox>
                    <w:txbxContent>
                      <w:p w:rsidR="004F44CB" w:rsidRPr="00110AE6" w:rsidRDefault="004F44CB" w:rsidP="00C73810">
                        <w:pPr>
                          <w:rPr>
                            <w:rFonts w:asciiTheme="majorBidi" w:eastAsia="MyriadPro-Regular" w:hAnsiTheme="majorBidi" w:cstheme="majorBidi"/>
                            <w:sz w:val="4"/>
                            <w:szCs w:val="4"/>
                          </w:rPr>
                        </w:pPr>
                      </w:p>
                      <w:p w:rsidR="004F44CB" w:rsidRDefault="00EB57E8" w:rsidP="00F202B9">
                        <w:pPr>
                          <w:pStyle w:val="Paragraphedeliste"/>
                          <w:numPr>
                            <w:ilvl w:val="0"/>
                            <w:numId w:val="2"/>
                          </w:numPr>
                        </w:pPr>
                        <w:r w:rsidRPr="004358DA">
                          <w:rPr>
                            <w:rFonts w:asciiTheme="majorBidi" w:hAnsiTheme="majorBidi"/>
                            <w:sz w:val="24"/>
                            <w:szCs w:val="24"/>
                          </w:rPr>
                          <w:t>Toutes les leçons d’algèbre</w:t>
                        </w:r>
                      </w:p>
                    </w:txbxContent>
                  </v:textbox>
                </v:rect>
                <v:roundrect id="Rectangle à coins arrondis 14" o:spid="_x0000_s1048" style="position:absolute;left:1466;width:16822;height:238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tYE8QA&#10;AADbAAAADwAAAGRycy9kb3ducmV2LnhtbESPQWsCMRSE7wX/Q3iF3mq2C25lNUoRRHso1K20Hp+b&#10;52bp5mVJUl3/vSkUehxm5htmvhxsJ87kQ+tYwdM4A0FcO91yo2D/sX6cgggRWWPnmBRcKcByMbqb&#10;Y6ndhXd0rmIjEoRDiQpMjH0pZagNWQxj1xMn7+S8xZikb6T2eElw28k8ywppseW0YLCnlaH6u/qx&#10;Cirkz0YfzeHNx+59UhSbXf76pdTD/fAyAxFpiP/hv/ZWK8if4fdL+g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LWBPEAAAA2wAAAA8AAAAAAAAAAAAAAAAAmAIAAGRycy9k&#10;b3ducmV2LnhtbFBLBQYAAAAABAAEAPUAAACJAwAAAAA=&#10;" fillcolor="#ffc000" stroked="f" strokeweight="2pt">
                  <v:shadow on="t" color="black" opacity="20971f" offset="0,2.2pt"/>
                  <v:textbox>
                    <w:txbxContent>
                      <w:p w:rsidR="004F44CB" w:rsidRPr="00D01618" w:rsidRDefault="004F44CB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D01618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EXTENSIONS</w:t>
                        </w:r>
                      </w:p>
                      <w:p w:rsidR="004F44CB" w:rsidRDefault="004F44CB" w:rsidP="004A31AE"/>
                    </w:txbxContent>
                  </v:textbox>
                </v:roundrect>
              </v:group>
            </w:pict>
          </mc:Fallback>
        </mc:AlternateContent>
      </w:r>
      <w:r w:rsidRPr="001D4991">
        <w:br w:type="page"/>
      </w:r>
    </w:p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4A31AE" w:rsidTr="00E62FA5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4A31AE" w:rsidTr="00C35477">
        <w:trPr>
          <w:trHeight w:val="9880"/>
        </w:trPr>
        <w:tc>
          <w:tcPr>
            <w:tcW w:w="1560" w:type="dxa"/>
            <w:vAlign w:val="center"/>
          </w:tcPr>
          <w:p w:rsidR="00E04664" w:rsidRPr="00EA0242" w:rsidRDefault="00E04664" w:rsidP="00E04664">
            <w:pPr>
              <w:pStyle w:val="TableParagraph"/>
              <w:spacing w:line="254" w:lineRule="auto"/>
              <w:ind w:right="83"/>
              <w:jc w:val="center"/>
              <w:rPr>
                <w:sz w:val="16"/>
                <w:szCs w:val="14"/>
                <w:lang w:val="fr-FR"/>
              </w:rPr>
            </w:pPr>
            <w:r w:rsidRPr="00E0466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onnaître la</w:t>
            </w:r>
          </w:p>
          <w:p w:rsidR="00E04664" w:rsidRPr="00E04664" w:rsidRDefault="00570A82" w:rsidP="00E04664">
            <w:pPr>
              <w:pStyle w:val="TableParagraph"/>
              <w:spacing w:line="254" w:lineRule="auto"/>
              <w:ind w:right="83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Puissance </w:t>
            </w:r>
            <w:r w:rsidR="00E04664" w:rsidRPr="00E04664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d’un</w:t>
            </w:r>
          </w:p>
          <w:p w:rsidR="004A31AE" w:rsidRDefault="00E04664" w:rsidP="00E0466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1575">
              <w:rPr>
                <w:rFonts w:ascii="Times New Roman" w:hAnsi="Times New Roman" w:cs="Times New Roman"/>
                <w:sz w:val="24"/>
                <w:szCs w:val="24"/>
              </w:rPr>
              <w:t>nombr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rationnel</w:t>
            </w:r>
          </w:p>
          <w:p w:rsidR="00570A82" w:rsidRPr="00AF30EF" w:rsidRDefault="00570A82" w:rsidP="00E04664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</w:tcPr>
          <w:p w:rsidR="00886A02" w:rsidRPr="00EB57E8" w:rsidRDefault="005C044A" w:rsidP="002122DF">
            <w:pPr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EB57E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activité</w:t>
            </w:r>
            <w:r w:rsidRPr="00EB57E8">
              <w:rPr>
                <w:rFonts w:ascii="Calibri" w:hAnsi="Calibri" w:cs="Calibri"/>
                <w:b/>
                <w:bCs/>
                <w:color w:val="FF0000"/>
                <w:sz w:val="24"/>
                <w:szCs w:val="24"/>
                <w:u w:val="single"/>
              </w:rPr>
              <w:t>❶ </w:t>
            </w:r>
            <w:r w:rsidRPr="00EB57E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:</w:t>
            </w:r>
          </w:p>
          <w:p w:rsidR="005C044A" w:rsidRDefault="005C044A" w:rsidP="002122DF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046C70" w:rsidRPr="00EB57E8" w:rsidRDefault="00046C70" w:rsidP="00046C70">
            <w:pPr>
              <w:pStyle w:val="TableParagraph"/>
              <w:numPr>
                <w:ilvl w:val="0"/>
                <w:numId w:val="20"/>
              </w:numPr>
              <w:rPr>
                <w:b/>
                <w:color w:val="000000" w:themeColor="text1"/>
                <w:szCs w:val="20"/>
                <w:lang w:val="fr-FR"/>
              </w:rPr>
            </w:pPr>
            <w:r w:rsidRPr="00EB57E8">
              <w:rPr>
                <w:b/>
                <w:color w:val="000000" w:themeColor="text1"/>
                <w:szCs w:val="20"/>
                <w:lang w:val="fr-FR"/>
              </w:rPr>
              <w:t>Soit le produit suivant :</w:t>
            </w:r>
          </w:p>
          <w:p w:rsidR="00046C70" w:rsidRPr="00EB57E8" w:rsidRDefault="00046C70" w:rsidP="00046C70">
            <w:pPr>
              <w:pStyle w:val="TableParagraph"/>
              <w:rPr>
                <w:b/>
                <w:color w:val="000000" w:themeColor="text1"/>
                <w:szCs w:val="20"/>
                <w:lang w:val="fr-FR"/>
              </w:rPr>
            </w:pPr>
          </w:p>
          <w:p w:rsidR="00046C70" w:rsidRPr="00EB57E8" w:rsidRDefault="00046C70" w:rsidP="00046C70">
            <w:pPr>
              <w:pStyle w:val="TableParagraph"/>
              <w:rPr>
                <w:b/>
                <w:color w:val="000000" w:themeColor="text1"/>
                <w:szCs w:val="20"/>
                <w:lang w:val="fr-FR"/>
              </w:rPr>
            </w:pPr>
            <w:r w:rsidRPr="00EB57E8">
              <w:rPr>
                <w:b/>
                <w:color w:val="000000" w:themeColor="text1"/>
                <w:szCs w:val="20"/>
                <w:lang w:val="fr-FR"/>
              </w:rPr>
              <w:t xml:space="preserve">  </w:t>
            </w:r>
          </w:p>
          <w:p w:rsidR="00046C70" w:rsidRPr="00EB57E8" w:rsidRDefault="00046C70" w:rsidP="00046C70">
            <w:pPr>
              <w:pStyle w:val="TableParagraph"/>
              <w:rPr>
                <w:b/>
                <w:color w:val="000000" w:themeColor="text1"/>
                <w:szCs w:val="20"/>
                <w:lang w:val="fr-FR"/>
              </w:rPr>
            </w:pPr>
            <w:r w:rsidRPr="00EB57E8">
              <w:rPr>
                <w:b/>
                <w:color w:val="000000" w:themeColor="text1"/>
                <w:position w:val="-24"/>
                <w:szCs w:val="20"/>
                <w:lang w:val="fr-FR"/>
              </w:rPr>
              <w:object w:dxaOrig="1700" w:dyaOrig="620">
                <v:shape id="_x0000_i1026" type="#_x0000_t75" style="width:84.75pt;height:30.75pt" o:ole="">
                  <v:imagedata r:id="rId9" o:title=""/>
                </v:shape>
                <o:OLEObject Type="Embed" ProgID="Equation.DSMT4" ShapeID="_x0000_i1026" DrawAspect="Content" ObjectID="_1618319991" r:id="rId10"/>
              </w:object>
            </w:r>
            <w:r w:rsidRPr="00EB57E8">
              <w:rPr>
                <w:b/>
                <w:color w:val="000000" w:themeColor="text1"/>
                <w:szCs w:val="20"/>
                <w:lang w:val="fr-FR"/>
              </w:rPr>
              <w:t xml:space="preserve"> </w:t>
            </w:r>
          </w:p>
          <w:p w:rsidR="00046C70" w:rsidRPr="00EB57E8" w:rsidRDefault="00046C70" w:rsidP="00046C70">
            <w:pPr>
              <w:pStyle w:val="TableParagraph"/>
              <w:jc w:val="center"/>
              <w:rPr>
                <w:b/>
                <w:color w:val="000000" w:themeColor="text1"/>
                <w:szCs w:val="20"/>
                <w:lang w:val="fr-FR"/>
              </w:rPr>
            </w:pPr>
          </w:p>
          <w:p w:rsidR="00046C70" w:rsidRPr="00EB57E8" w:rsidRDefault="00046C70" w:rsidP="00046C70">
            <w:pPr>
              <w:pStyle w:val="TableParagraph"/>
              <w:rPr>
                <w:b/>
                <w:color w:val="000000" w:themeColor="text1"/>
                <w:szCs w:val="20"/>
                <w:lang w:val="fr-FR"/>
              </w:rPr>
            </w:pPr>
            <w:r w:rsidRPr="00EB57E8">
              <w:rPr>
                <w:b/>
                <w:color w:val="000000" w:themeColor="text1"/>
                <w:szCs w:val="20"/>
                <w:lang w:val="fr-FR"/>
              </w:rPr>
              <w:t xml:space="preserve">  Que remarques-tu sur les  </w:t>
            </w:r>
          </w:p>
          <w:p w:rsidR="00046C70" w:rsidRPr="00EB57E8" w:rsidRDefault="00046C70" w:rsidP="00046C70">
            <w:pPr>
              <w:pStyle w:val="TableParagraph"/>
              <w:rPr>
                <w:b/>
                <w:color w:val="000000" w:themeColor="text1"/>
                <w:szCs w:val="20"/>
                <w:lang w:val="fr-FR"/>
              </w:rPr>
            </w:pPr>
            <w:r w:rsidRPr="00EB57E8">
              <w:rPr>
                <w:b/>
                <w:color w:val="000000" w:themeColor="text1"/>
                <w:szCs w:val="20"/>
                <w:lang w:val="fr-FR"/>
              </w:rPr>
              <w:t xml:space="preserve"> facteurs du produit A ?</w:t>
            </w:r>
          </w:p>
          <w:p w:rsidR="00046C70" w:rsidRPr="00EB57E8" w:rsidRDefault="00046C70" w:rsidP="00046C70">
            <w:pPr>
              <w:pStyle w:val="TableParagraph"/>
              <w:rPr>
                <w:b/>
                <w:color w:val="000000" w:themeColor="text1"/>
                <w:sz w:val="20"/>
                <w:szCs w:val="18"/>
                <w:lang w:val="fr-FR"/>
              </w:rPr>
            </w:pPr>
          </w:p>
          <w:p w:rsidR="00046C70" w:rsidRPr="00EB57E8" w:rsidRDefault="00046C70" w:rsidP="00046C70">
            <w:pPr>
              <w:pStyle w:val="TableParagraph"/>
              <w:numPr>
                <w:ilvl w:val="0"/>
                <w:numId w:val="20"/>
              </w:numPr>
              <w:rPr>
                <w:b/>
                <w:color w:val="FF0000"/>
                <w:sz w:val="16"/>
                <w:szCs w:val="14"/>
                <w:u w:val="single"/>
                <w:lang w:val="fr-FR"/>
              </w:rPr>
            </w:pPr>
            <w:r w:rsidRPr="00EB57E8">
              <w:rPr>
                <w:rFonts w:cs="Traditional Arabic"/>
                <w:b/>
                <w:color w:val="000000" w:themeColor="text1"/>
                <w:szCs w:val="20"/>
                <w:lang w:val="fr-FR" w:bidi="ar-MA"/>
              </w:rPr>
              <w:t xml:space="preserve">Écrire sous la forme </w:t>
            </w:r>
            <m:oMath>
              <m:sSup>
                <m:sSupPr>
                  <m:ctrlPr>
                    <w:rPr>
                      <w:rFonts w:ascii="Cambria Math" w:hAnsi="Cambria Math" w:cs="Traditional Arabic"/>
                      <w:b/>
                      <w:i/>
                      <w:color w:val="E36C0A" w:themeColor="accent6" w:themeShade="BF"/>
                      <w:szCs w:val="20"/>
                      <w:lang w:val="fr-FR"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raditional Arabic"/>
                      <w:color w:val="E36C0A" w:themeColor="accent6" w:themeShade="BF"/>
                      <w:szCs w:val="20"/>
                      <w:lang w:val="fr-FR" w:bidi="ar-MA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raditional Arabic"/>
                      <w:color w:val="E36C0A" w:themeColor="accent6" w:themeShade="BF"/>
                      <w:szCs w:val="20"/>
                      <w:lang w:val="fr-FR" w:bidi="ar-MA"/>
                    </w:rPr>
                    <m:t>n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 w:cs="Traditional Arabic"/>
                  <w:color w:val="000000" w:themeColor="text1"/>
                  <w:szCs w:val="20"/>
                  <w:lang w:val="fr-FR" w:bidi="ar-MA"/>
                </w:rPr>
                <m:t> </m:t>
              </m:r>
            </m:oMath>
            <w:r w:rsidRPr="00EB57E8">
              <w:rPr>
                <w:rFonts w:cs="Traditional Arabic"/>
                <w:b/>
                <w:color w:val="000000" w:themeColor="text1"/>
                <w:szCs w:val="20"/>
                <w:lang w:val="fr-FR" w:bidi="ar-MA"/>
              </w:rPr>
              <w:t xml:space="preserve">où a un nombre rationnel et </w:t>
            </w:r>
            <w:r w:rsidRPr="00EB57E8">
              <w:rPr>
                <w:rFonts w:cs="Traditional Arabic"/>
                <w:b/>
                <w:color w:val="E36C0A" w:themeColor="accent6" w:themeShade="BF"/>
                <w:szCs w:val="20"/>
                <w:lang w:val="fr-FR" w:bidi="ar-MA"/>
              </w:rPr>
              <w:t>n</w:t>
            </w:r>
            <w:r w:rsidRPr="00EB57E8">
              <w:rPr>
                <w:rFonts w:cs="Traditional Arabic"/>
                <w:b/>
                <w:color w:val="000000" w:themeColor="text1"/>
                <w:szCs w:val="20"/>
                <w:lang w:val="fr-FR" w:bidi="ar-MA"/>
              </w:rPr>
              <w:t xml:space="preserve"> nombre entier naturel :</w:t>
            </w:r>
          </w:p>
          <w:p w:rsidR="00046C70" w:rsidRPr="00EB57E8" w:rsidRDefault="00046C70" w:rsidP="00046C70">
            <w:pPr>
              <w:pStyle w:val="TableParagraph"/>
              <w:rPr>
                <w:rFonts w:cs="Traditional Arabic"/>
                <w:b/>
                <w:color w:val="000000" w:themeColor="text1"/>
                <w:szCs w:val="20"/>
                <w:lang w:val="fr-FR" w:bidi="ar-MA"/>
              </w:rPr>
            </w:pPr>
          </w:p>
          <w:p w:rsidR="00046C70" w:rsidRPr="00EB57E8" w:rsidRDefault="00046C70" w:rsidP="00046C70">
            <w:pPr>
              <w:pStyle w:val="TableParagraph"/>
              <w:rPr>
                <w:rFonts w:cs="Traditional Arabic"/>
                <w:b/>
                <w:color w:val="000000" w:themeColor="text1"/>
                <w:szCs w:val="20"/>
                <w:lang w:val="fr-FR" w:bidi="ar-MA"/>
              </w:rPr>
            </w:pPr>
          </w:p>
          <w:p w:rsidR="00046C70" w:rsidRPr="00EB57E8" w:rsidRDefault="00046C70" w:rsidP="00046C70">
            <w:pPr>
              <w:pStyle w:val="TableParagraph"/>
              <w:rPr>
                <w:rFonts w:cs="Traditional Arabic"/>
                <w:b/>
                <w:color w:val="000000" w:themeColor="text1"/>
                <w:szCs w:val="20"/>
                <w:lang w:val="fr-FR" w:bidi="ar-MA"/>
              </w:rPr>
            </w:pPr>
            <w:r w:rsidRPr="00EB57E8">
              <w:rPr>
                <w:rFonts w:cs="Traditional Arabic"/>
                <w:b/>
                <w:color w:val="000000" w:themeColor="text1"/>
                <w:szCs w:val="20"/>
                <w:lang w:val="fr-FR" w:bidi="ar-MA"/>
              </w:rPr>
              <w:t xml:space="preserve"> </w:t>
            </w:r>
            <w:r w:rsidRPr="00EB57E8">
              <w:rPr>
                <w:rFonts w:cs="Traditional Arabic"/>
                <w:b/>
                <w:color w:val="000000" w:themeColor="text1"/>
                <w:position w:val="-28"/>
                <w:szCs w:val="20"/>
                <w:lang w:val="fr-FR" w:bidi="ar-MA"/>
              </w:rPr>
              <w:object w:dxaOrig="2240" w:dyaOrig="680">
                <v:shape id="_x0000_i1027" type="#_x0000_t75" style="width:111.75pt;height:33.75pt" o:ole="">
                  <v:imagedata r:id="rId11" o:title=""/>
                </v:shape>
                <o:OLEObject Type="Embed" ProgID="Equation.DSMT4" ShapeID="_x0000_i1027" DrawAspect="Content" ObjectID="_1618319992" r:id="rId12"/>
              </w:object>
            </w:r>
            <w:r w:rsidRPr="00EB57E8">
              <w:rPr>
                <w:rFonts w:cs="Traditional Arabic"/>
                <w:b/>
                <w:color w:val="000000" w:themeColor="text1"/>
                <w:szCs w:val="20"/>
                <w:lang w:val="fr-FR" w:bidi="ar-MA"/>
              </w:rPr>
              <w:t xml:space="preserve"> </w:t>
            </w:r>
          </w:p>
          <w:p w:rsidR="00046C70" w:rsidRDefault="00046C70" w:rsidP="00046C70">
            <w:pPr>
              <w:pStyle w:val="TableParagraph"/>
              <w:rPr>
                <w:rFonts w:cs="Traditional Arabic"/>
                <w:bCs/>
                <w:color w:val="000000" w:themeColor="text1"/>
                <w:szCs w:val="20"/>
                <w:lang w:val="fr-FR" w:bidi="ar-MA"/>
              </w:rPr>
            </w:pPr>
          </w:p>
          <w:p w:rsidR="00046C70" w:rsidRPr="00EB57E8" w:rsidRDefault="006F7F16" w:rsidP="00046C70">
            <w:pPr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EB57E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activité❷ :</w:t>
            </w:r>
          </w:p>
          <w:tbl>
            <w:tblPr>
              <w:tblStyle w:val="Grilledutableau"/>
              <w:tblW w:w="0" w:type="auto"/>
              <w:tblInd w:w="587" w:type="dxa"/>
              <w:tblLayout w:type="fixed"/>
              <w:tblLook w:val="04A0" w:firstRow="1" w:lastRow="0" w:firstColumn="1" w:lastColumn="0" w:noHBand="0" w:noVBand="1"/>
            </w:tblPr>
            <w:tblGrid>
              <w:gridCol w:w="687"/>
              <w:gridCol w:w="339"/>
              <w:gridCol w:w="340"/>
              <w:gridCol w:w="340"/>
              <w:gridCol w:w="340"/>
              <w:gridCol w:w="340"/>
              <w:gridCol w:w="340"/>
            </w:tblGrid>
            <w:tr w:rsidR="006F7F16" w:rsidRPr="00FE27BB" w:rsidTr="004F44CB">
              <w:tc>
                <w:tcPr>
                  <w:tcW w:w="687" w:type="dxa"/>
                  <w:vAlign w:val="center"/>
                </w:tcPr>
                <w:p w:rsidR="006F7F16" w:rsidRPr="00FE27BB" w:rsidRDefault="006F7F16" w:rsidP="004F44CB">
                  <w:pPr>
                    <w:ind w:left="-57" w:right="-57"/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  <m:oMathPara>
                    <m:oMath>
                      <m:r>
                        <w:rPr>
                          <w:rFonts w:ascii="Cambria Math" w:eastAsia="Calibri" w:hAnsi="Cambria Math" w:cs="Arial"/>
                          <w:lang w:bidi="ar-MA"/>
                        </w:rPr>
                        <m:t>n</m:t>
                      </m:r>
                    </m:oMath>
                  </m:oMathPara>
                </w:p>
              </w:tc>
              <w:tc>
                <w:tcPr>
                  <w:tcW w:w="339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  <w:r w:rsidRPr="00FE27BB">
                    <w:rPr>
                      <w:rFonts w:ascii="Calibri" w:eastAsia="Calibri" w:hAnsi="Calibri" w:cs="Arial"/>
                      <w:lang w:bidi="ar-MA"/>
                    </w:rPr>
                    <w:t>1</w:t>
                  </w: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  <w:r w:rsidRPr="00FE27BB">
                    <w:rPr>
                      <w:rFonts w:ascii="Calibri" w:eastAsia="Calibri" w:hAnsi="Calibri" w:cs="Arial"/>
                      <w:lang w:bidi="ar-MA"/>
                    </w:rPr>
                    <w:t>2</w:t>
                  </w: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  <w:r w:rsidRPr="00FE27BB">
                    <w:rPr>
                      <w:rFonts w:ascii="Calibri" w:eastAsia="Calibri" w:hAnsi="Calibri" w:cs="Arial"/>
                      <w:lang w:bidi="ar-MA"/>
                    </w:rPr>
                    <w:t>3</w:t>
                  </w: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  <w:r w:rsidRPr="00FE27BB">
                    <w:rPr>
                      <w:rFonts w:ascii="Calibri" w:eastAsia="Calibri" w:hAnsi="Calibri" w:cs="Arial"/>
                      <w:lang w:bidi="ar-MA"/>
                    </w:rPr>
                    <w:t>4</w:t>
                  </w: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  <w:r w:rsidRPr="00FE27BB">
                    <w:rPr>
                      <w:rFonts w:ascii="Calibri" w:eastAsia="Calibri" w:hAnsi="Calibri" w:cs="Arial"/>
                      <w:lang w:bidi="ar-MA"/>
                    </w:rPr>
                    <w:t>5</w:t>
                  </w: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  <w:r w:rsidRPr="00FE27BB">
                    <w:rPr>
                      <w:rFonts w:ascii="Calibri" w:eastAsia="Calibri" w:hAnsi="Calibri" w:cs="Arial"/>
                      <w:lang w:bidi="ar-MA"/>
                    </w:rPr>
                    <w:t>6</w:t>
                  </w:r>
                </w:p>
              </w:tc>
            </w:tr>
            <w:tr w:rsidR="006F7F16" w:rsidRPr="00FE27BB" w:rsidTr="004F44CB">
              <w:tc>
                <w:tcPr>
                  <w:tcW w:w="687" w:type="dxa"/>
                  <w:vAlign w:val="center"/>
                </w:tcPr>
                <w:p w:rsidR="006F7F16" w:rsidRPr="00FE27BB" w:rsidRDefault="005B0F9C" w:rsidP="004F44CB">
                  <w:pPr>
                    <w:ind w:left="-57" w:right="-57"/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eastAsia="Calibri" w:hAnsi="Cambria Math" w:cs="Arial"/>
                              <w:i/>
                              <w:lang w:bidi="ar-M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Arial"/>
                                  <w:i/>
                                  <w:lang w:bidi="ar-M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Arial"/>
                                  <w:lang w:bidi="ar-MA"/>
                                </w:rPr>
                                <m:t>-2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Arial"/>
                              <w:lang w:bidi="ar-MA"/>
                            </w:rPr>
                            <m:t>n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339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</w:tr>
            <w:tr w:rsidR="006F7F16" w:rsidRPr="00FE27BB" w:rsidTr="004F44CB">
              <w:tc>
                <w:tcPr>
                  <w:tcW w:w="687" w:type="dxa"/>
                  <w:vAlign w:val="center"/>
                </w:tcPr>
                <w:p w:rsidR="006F7F16" w:rsidRPr="00FE27BB" w:rsidRDefault="005B0F9C" w:rsidP="004F44CB">
                  <w:pPr>
                    <w:ind w:left="-57" w:right="-57"/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eastAsia="Calibri" w:hAnsi="Cambria Math" w:cs="Arial"/>
                              <w:i/>
                              <w:lang w:bidi="ar-MA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Calibri" w:hAnsi="Cambria Math" w:cs="Arial"/>
                              <w:lang w:bidi="ar-MA"/>
                            </w:rPr>
                            <m:t>5</m:t>
                          </m:r>
                        </m:e>
                        <m:sup>
                          <m:r>
                            <w:rPr>
                              <w:rFonts w:ascii="Cambria Math" w:eastAsia="Calibri" w:hAnsi="Cambria Math" w:cs="Arial"/>
                              <w:lang w:bidi="ar-MA"/>
                            </w:rPr>
                            <m:t>n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339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</w:tr>
            <w:tr w:rsidR="006F7F16" w:rsidRPr="00FE27BB" w:rsidTr="004F44CB">
              <w:tc>
                <w:tcPr>
                  <w:tcW w:w="687" w:type="dxa"/>
                  <w:vAlign w:val="center"/>
                </w:tcPr>
                <w:p w:rsidR="006F7F16" w:rsidRPr="00FE27BB" w:rsidRDefault="005B0F9C" w:rsidP="004F44CB">
                  <w:pPr>
                    <w:ind w:left="-57" w:right="-57"/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eastAsia="Calibri" w:hAnsi="Cambria Math" w:cs="Arial"/>
                              <w:i/>
                              <w:lang w:bidi="ar-MA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eastAsia="Calibri" w:hAnsi="Cambria Math" w:cs="Arial"/>
                                  <w:i/>
                                  <w:lang w:bidi="ar-MA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eastAsia="Calibri" w:hAnsi="Cambria Math" w:cs="Arial"/>
                                  <w:lang w:bidi="ar-MA"/>
                                </w:rPr>
                                <m:t>-3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eastAsia="Calibri" w:hAnsi="Cambria Math" w:cs="Arial"/>
                              <w:lang w:bidi="ar-MA"/>
                            </w:rPr>
                            <m:t>n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339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340" w:type="dxa"/>
                  <w:vAlign w:val="center"/>
                </w:tcPr>
                <w:p w:rsidR="006F7F16" w:rsidRPr="00FE27BB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</w:tr>
          </w:tbl>
          <w:p w:rsidR="006F7F16" w:rsidRPr="00EB57E8" w:rsidRDefault="006F7F16" w:rsidP="006F7F16">
            <w:pPr>
              <w:pStyle w:val="Paragraphedeliste"/>
              <w:numPr>
                <w:ilvl w:val="0"/>
                <w:numId w:val="21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EB57E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ompléter le tableau.</w:t>
            </w:r>
          </w:p>
          <w:p w:rsidR="006F7F16" w:rsidRPr="006F7F16" w:rsidRDefault="006F7F16" w:rsidP="006F7F16">
            <w:pPr>
              <w:pStyle w:val="Paragraphedeliste"/>
              <w:numPr>
                <w:ilvl w:val="0"/>
                <w:numId w:val="21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 w:rsidRPr="00EB57E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Que remarquez-vous pour le signe d’une puissance ?</w:t>
            </w:r>
          </w:p>
        </w:tc>
        <w:tc>
          <w:tcPr>
            <w:tcW w:w="6946" w:type="dxa"/>
          </w:tcPr>
          <w:p w:rsidR="004A31AE" w:rsidRPr="004A5E03" w:rsidRDefault="00B2786C" w:rsidP="00C35477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4A5E03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La puissance d’un nombre rationnel :</w:t>
            </w:r>
          </w:p>
          <w:p w:rsidR="00B2786C" w:rsidRPr="004A5E03" w:rsidRDefault="00B2786C" w:rsidP="00B2786C">
            <w:pPr>
              <w:pStyle w:val="Paragraphedeliste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C0504D" w:themeColor="accent2"/>
                <w:sz w:val="24"/>
                <w:szCs w:val="24"/>
              </w:rPr>
            </w:pPr>
            <w:r w:rsidRPr="004A5E03">
              <w:rPr>
                <w:rFonts w:ascii="Times New Roman" w:hAnsi="Times New Roman" w:cs="Times New Roman"/>
                <w:b/>
                <w:bCs/>
                <w:i/>
                <w:iCs/>
                <w:color w:val="C0504D" w:themeColor="accent2"/>
                <w:sz w:val="24"/>
                <w:szCs w:val="24"/>
              </w:rPr>
              <w:t>Définition :</w:t>
            </w:r>
          </w:p>
          <w:p w:rsidR="00B2786C" w:rsidRPr="004A5E03" w:rsidRDefault="00B2786C" w:rsidP="00B2786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a est un rationnel et n un entier naturel non nul </w:t>
            </w:r>
          </w:p>
          <w:p w:rsidR="00B2786C" w:rsidRPr="004A5E03" w:rsidRDefault="00B2786C" w:rsidP="00B2786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             </w:t>
            </w:r>
            <w:r w:rsidR="000E5F43"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6"/>
                <w:sz w:val="24"/>
                <w:szCs w:val="24"/>
                <w:highlight w:val="green"/>
              </w:rPr>
              <w:object w:dxaOrig="2240" w:dyaOrig="320">
                <v:shape id="_x0000_i1028" type="#_x0000_t75" style="width:111.75pt;height:15.75pt" o:ole="">
                  <v:imagedata r:id="rId13" o:title=""/>
                </v:shape>
                <o:OLEObject Type="Embed" ProgID="Equation.DSMT4" ShapeID="_x0000_i1028" DrawAspect="Content" ObjectID="_1618319993" r:id="rId14"/>
              </w:objec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</w:t>
            </w:r>
            <w:r w:rsidR="000E5F43"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(n facteur</w:t>
            </w:r>
            <w:r w:rsidR="00AC1C6E"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s</w:t>
            </w:r>
            <w:r w:rsidR="000E5F43"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).</w:t>
            </w:r>
          </w:p>
          <w:p w:rsidR="007D44F6" w:rsidRDefault="007D44F6" w:rsidP="00B2786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   </w:t>
            </w:r>
            <w:r w:rsidRPr="005A5325"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Exemple :</w:t>
            </w:r>
          </w:p>
          <w:p w:rsidR="005A5325" w:rsidRDefault="005A5325" w:rsidP="005A532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 w:rsidRPr="005A5325">
              <w:rPr>
                <w:rFonts w:ascii="Times New Roman" w:eastAsiaTheme="minorHAnsi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780" w:dyaOrig="320">
                <v:shape id="_x0000_i1029" type="#_x0000_t75" style="width:89.25pt;height:15.75pt" o:ole="">
                  <v:imagedata r:id="rId15" o:title=""/>
                </v:shape>
                <o:OLEObject Type="Embed" ProgID="Equation.DSMT4" ShapeID="_x0000_i1029" DrawAspect="Content" ObjectID="_1618319994" r:id="rId16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7D44F6" w:rsidRDefault="005A5325" w:rsidP="00B2786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 w:rsidRPr="005A5325">
              <w:rPr>
                <w:rFonts w:ascii="Times New Roman" w:eastAsiaTheme="minorHAns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3560" w:dyaOrig="440">
                <v:shape id="_x0000_i1030" type="#_x0000_t75" style="width:177.75pt;height:21.75pt" o:ole="">
                  <v:imagedata r:id="rId17" o:title=""/>
                </v:shape>
                <o:OLEObject Type="Embed" ProgID="Equation.DSMT4" ShapeID="_x0000_i1030" DrawAspect="Content" ObjectID="_1618319995" r:id="rId18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7D44F6" w:rsidRPr="004A5E03" w:rsidRDefault="007D44F6" w:rsidP="00B2786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u w:val="single"/>
              </w:rPr>
            </w:pPr>
          </w:p>
          <w:p w:rsidR="000E5F43" w:rsidRPr="004A5E03" w:rsidRDefault="000E5F43" w:rsidP="000E5F43">
            <w:pPr>
              <w:pStyle w:val="Paragraphedeliste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C0504D" w:themeColor="accent2"/>
                <w:sz w:val="24"/>
                <w:szCs w:val="24"/>
                <w:u w:val="single"/>
              </w:rPr>
            </w:pPr>
            <w:r w:rsidRPr="004A5E03">
              <w:rPr>
                <w:rFonts w:ascii="Times New Roman" w:hAnsi="Times New Roman" w:cs="Times New Roman"/>
                <w:b/>
                <w:bCs/>
                <w:color w:val="C0504D" w:themeColor="accent2"/>
                <w:sz w:val="24"/>
                <w:szCs w:val="24"/>
                <w:u w:val="single"/>
              </w:rPr>
              <w:t>Cas particulier :</w:t>
            </w:r>
          </w:p>
          <w:p w:rsidR="000E5F43" w:rsidRPr="004A5E03" w:rsidRDefault="000E5F43" w:rsidP="000E5F43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Si a </w:t>
            </w:r>
            <w:r w:rsidR="007D44F6"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est un nombre rationnel non nul alors :</w:t>
            </w:r>
          </w:p>
          <w:p w:rsidR="007D44F6" w:rsidRPr="004A5E03" w:rsidRDefault="007D44F6" w:rsidP="000E5F43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              </w: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6"/>
                <w:sz w:val="24"/>
                <w:szCs w:val="24"/>
                <w:highlight w:val="green"/>
              </w:rPr>
              <w:object w:dxaOrig="639" w:dyaOrig="320">
                <v:shape id="_x0000_i1031" type="#_x0000_t75" style="width:32.25pt;height:15.75pt" o:ole="">
                  <v:imagedata r:id="rId19" o:title=""/>
                </v:shape>
                <o:OLEObject Type="Embed" ProgID="Equation.DSMT4" ShapeID="_x0000_i1031" DrawAspect="Content" ObjectID="_1618319996" r:id="rId20"/>
              </w:objec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 et  </w: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6"/>
                <w:sz w:val="24"/>
                <w:szCs w:val="24"/>
                <w:highlight w:val="green"/>
              </w:rPr>
              <w:object w:dxaOrig="600" w:dyaOrig="320">
                <v:shape id="_x0000_i1032" type="#_x0000_t75" style="width:30pt;height:15.75pt" o:ole="">
                  <v:imagedata r:id="rId21" o:title=""/>
                </v:shape>
                <o:OLEObject Type="Embed" ProgID="Equation.DSMT4" ShapeID="_x0000_i1032" DrawAspect="Content" ObjectID="_1618319997" r:id="rId22"/>
              </w:objec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7D44F6" w:rsidRPr="004A5E03" w:rsidRDefault="007D44F6" w:rsidP="007D44F6">
            <w:pPr>
              <w:pStyle w:val="Paragraphedeliste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C0504D" w:themeColor="accent2"/>
                <w:sz w:val="24"/>
                <w:szCs w:val="24"/>
              </w:rPr>
            </w:pPr>
            <w:r w:rsidRPr="004A5E03">
              <w:rPr>
                <w:rFonts w:ascii="Times New Roman" w:hAnsi="Times New Roman" w:cs="Times New Roman"/>
                <w:b/>
                <w:bCs/>
                <w:i/>
                <w:iCs/>
                <w:color w:val="C0504D" w:themeColor="accent2"/>
                <w:sz w:val="24"/>
                <w:szCs w:val="24"/>
              </w:rPr>
              <w:t>Puissance d’exposant négatif :</w:t>
            </w:r>
          </w:p>
          <w:p w:rsidR="007D44F6" w:rsidRPr="004A5E03" w:rsidRDefault="007D44F6" w:rsidP="007D44F6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      </w: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a est un nombre rationnel non nul et n </w:t>
            </w:r>
            <w:r w:rsidR="00AC1C6E"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un entier naturel </w:t>
            </w:r>
          </w:p>
          <w:p w:rsidR="00AC1C6E" w:rsidRPr="004A5E03" w:rsidRDefault="00AC1C6E" w:rsidP="007D44F6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                        </w: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24"/>
                <w:sz w:val="24"/>
                <w:szCs w:val="24"/>
                <w:highlight w:val="green"/>
              </w:rPr>
              <w:object w:dxaOrig="920" w:dyaOrig="620">
                <v:shape id="_x0000_i1033" type="#_x0000_t75" style="width:45.75pt;height:30.75pt" o:ole="">
                  <v:imagedata r:id="rId23" o:title=""/>
                </v:shape>
                <o:OLEObject Type="Embed" ProgID="Equation.DSMT4" ShapeID="_x0000_i1033" DrawAspect="Content" ObjectID="_1618319998" r:id="rId24"/>
              </w:objec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AC1C6E" w:rsidRPr="004A5E03" w:rsidRDefault="00AC1C6E" w:rsidP="00AC1C6E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92D050"/>
                <w:sz w:val="24"/>
                <w:szCs w:val="24"/>
              </w:rPr>
            </w:pPr>
            <w:r w:rsidRPr="004A5E03">
              <w:rPr>
                <w:rFonts w:ascii="Times New Roman" w:hAnsi="Times New Roman" w:cs="Times New Roman"/>
                <w:b/>
                <w:bCs/>
                <w:color w:val="92D050"/>
                <w:sz w:val="24"/>
                <w:szCs w:val="24"/>
              </w:rPr>
              <w:t>Résultat :</w:t>
            </w:r>
          </w:p>
          <w:p w:rsidR="00AC1C6E" w:rsidRPr="004A5E03" w:rsidRDefault="00AC1C6E" w:rsidP="00AC1C6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lightGray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      </w: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24"/>
                <w:sz w:val="24"/>
                <w:szCs w:val="24"/>
                <w:highlight w:val="lightGray"/>
              </w:rPr>
              <w:object w:dxaOrig="240" w:dyaOrig="620">
                <v:shape id="_x0000_i1034" type="#_x0000_t75" style="width:12pt;height:30.75pt" o:ole="">
                  <v:imagedata r:id="rId25" o:title=""/>
                </v:shape>
                <o:OLEObject Type="Embed" ProgID="Equation.DSMT4" ShapeID="_x0000_i1034" DrawAspect="Content" ObjectID="_1618319999" r:id="rId26"/>
              </w:objec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lightGray"/>
              </w:rPr>
              <w:t xml:space="preserve"> est un nombre rationnel non nul et n un entier naturel </w:t>
            </w:r>
          </w:p>
          <w:p w:rsidR="00AC1C6E" w:rsidRPr="004A5E03" w:rsidRDefault="00AC1C6E" w:rsidP="00AC1C6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lightGray"/>
              </w:rPr>
              <w:t xml:space="preserve">                 </w:t>
            </w:r>
            <w:r w:rsidR="00E43215"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28"/>
                <w:sz w:val="24"/>
                <w:szCs w:val="24"/>
                <w:highlight w:val="lightGray"/>
              </w:rPr>
              <w:object w:dxaOrig="1420" w:dyaOrig="740">
                <v:shape id="_x0000_i1035" type="#_x0000_t75" style="width:71.25pt;height:36.75pt" o:ole="">
                  <v:imagedata r:id="rId27" o:title=""/>
                </v:shape>
                <o:OLEObject Type="Embed" ProgID="Equation.DSMT4" ShapeID="_x0000_i1035" DrawAspect="Content" ObjectID="_1618320000" r:id="rId28"/>
              </w:objec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E43215" w:rsidRPr="005A5325" w:rsidRDefault="00E43215" w:rsidP="00AC1C6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</w:pPr>
            <w:r w:rsidRPr="005A5325"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Exemples :</w:t>
            </w:r>
          </w:p>
          <w:p w:rsidR="00E43215" w:rsidRDefault="00E43215" w:rsidP="00AC1C6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="00392227" w:rsidRPr="00E43215">
              <w:rPr>
                <w:rFonts w:ascii="Times New Roman" w:eastAsiaTheme="minorHAnsi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3000" w:dyaOrig="740">
                <v:shape id="_x0000_i1036" type="#_x0000_t75" style="width:150pt;height:36.75pt" o:ole="">
                  <v:imagedata r:id="rId29" o:title=""/>
                </v:shape>
                <o:OLEObject Type="Embed" ProgID="Equation.DSMT4" ShapeID="_x0000_i1036" DrawAspect="Content" ObjectID="_1618320001" r:id="rId30"/>
              </w:object>
            </w:r>
            <w:r w:rsidR="00392227"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 ;; </w:t>
            </w:r>
            <w:r w:rsidR="00392227" w:rsidRPr="00392227">
              <w:rPr>
                <w:rFonts w:ascii="Times New Roman" w:eastAsiaTheme="minorHAnsi" w:hAnsi="Times New Roman" w:cs="Times New Roman"/>
                <w:color w:val="000000" w:themeColor="text1"/>
                <w:position w:val="-36"/>
                <w:sz w:val="24"/>
                <w:szCs w:val="24"/>
              </w:rPr>
              <w:object w:dxaOrig="3200" w:dyaOrig="740">
                <v:shape id="_x0000_i1037" type="#_x0000_t75" style="width:159.75pt;height:36.75pt" o:ole="">
                  <v:imagedata r:id="rId31" o:title=""/>
                </v:shape>
                <o:OLEObject Type="Embed" ProgID="Equation.DSMT4" ShapeID="_x0000_i1037" DrawAspect="Content" ObjectID="_1618320002" r:id="rId32"/>
              </w:object>
            </w:r>
            <w:r w:rsidR="00392227"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392227" w:rsidRPr="00AC1C6E" w:rsidRDefault="00392227" w:rsidP="00AC1C6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392227">
              <w:rPr>
                <w:rFonts w:ascii="Times New Roman" w:eastAsiaTheme="minorHAnsi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1460" w:dyaOrig="620">
                <v:shape id="_x0000_i1038" type="#_x0000_t75" style="width:72.75pt;height:30.75pt" o:ole="">
                  <v:imagedata r:id="rId33" o:title=""/>
                </v:shape>
                <o:OLEObject Type="Embed" ProgID="Equation.DSMT4" ShapeID="_x0000_i1038" DrawAspect="Content" ObjectID="_1618320003" r:id="rId34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2835" w:type="dxa"/>
          </w:tcPr>
          <w:p w:rsidR="004A31AE" w:rsidRPr="00EB57E8" w:rsidRDefault="001C41CB" w:rsidP="0039106F">
            <w:pPr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</w:pPr>
            <w:r w:rsidRPr="00EB57E8"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  <w:t xml:space="preserve">Exercice </w:t>
            </w:r>
            <w:proofErr w:type="gramStart"/>
            <w:r w:rsidRPr="00EB57E8"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  <w:t xml:space="preserve">d’application </w:t>
            </w:r>
            <w:r w:rsidRPr="00EB57E8">
              <w:rPr>
                <w:rFonts w:ascii="Calibri" w:eastAsiaTheme="minorHAnsi" w:hAnsi="Calibri" w:cs="Calibri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  <w:t> </w:t>
            </w:r>
            <w:r w:rsidRPr="00EB57E8"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  <w:t>:</w:t>
            </w:r>
            <w:proofErr w:type="gramEnd"/>
          </w:p>
          <w:p w:rsidR="001C41CB" w:rsidRDefault="00FB40FA" w:rsidP="0039106F">
            <w:pPr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  <w:t>Calculer les puissances suivantes :</w:t>
            </w:r>
          </w:p>
          <w:p w:rsidR="00FB40FA" w:rsidRDefault="00FB40FA" w:rsidP="0039106F">
            <w:pPr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15240</wp:posOffset>
                      </wp:positionH>
                      <wp:positionV relativeFrom="paragraph">
                        <wp:posOffset>127000</wp:posOffset>
                      </wp:positionV>
                      <wp:extent cx="1619250" cy="4752975"/>
                      <wp:effectExtent l="0" t="0" r="19050" b="2857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19250" cy="47529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B40FA" w:rsidRDefault="00FB40FA" w:rsidP="00FB40FA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4457700" cy="1457296"/>
                                        <wp:effectExtent l="0" t="4445" r="0" b="0"/>
                                        <wp:docPr id="2" name="Imag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 rot="5400000">
                                                  <a:off x="0" y="0"/>
                                                  <a:ext cx="4506061" cy="147310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" o:spid="_x0000_s1049" style="position:absolute;margin-left:1.2pt;margin-top:10pt;width:127.5pt;height:374.2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" fillcolor="white [3201]" strokecolor="#f79646 [3209]" strokeweight="2pt">
                      <v:textbox>
                        <w:txbxContent>
                          <w:p w:rsidR="00FB40FA" w:rsidRDefault="00FB40FA" w:rsidP="00FB40FA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4457700" cy="1457296"/>
                                  <wp:effectExtent l="0" t="4445" r="0" b="0"/>
                                  <wp:docPr id="2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 rot="5400000">
                                            <a:off x="0" y="0"/>
                                            <a:ext cx="4506061" cy="147310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FB40FA" w:rsidRDefault="00FB40FA" w:rsidP="0039106F">
            <w:pPr>
              <w:rPr>
                <w:rtl/>
                <w:lang w:bidi="ar-MA"/>
              </w:rPr>
            </w:pPr>
          </w:p>
        </w:tc>
      </w:tr>
    </w:tbl>
    <w:p w:rsidR="00FC04D6" w:rsidRDefault="00FC04D6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782B49" w:rsidTr="004F44CB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782B49" w:rsidTr="006F7F16">
        <w:trPr>
          <w:trHeight w:val="9880"/>
        </w:trPr>
        <w:tc>
          <w:tcPr>
            <w:tcW w:w="1560" w:type="dxa"/>
            <w:vAlign w:val="center"/>
          </w:tcPr>
          <w:p w:rsidR="00570A82" w:rsidRPr="00966253" w:rsidRDefault="00570A82" w:rsidP="00570A82">
            <w:pPr>
              <w:pStyle w:val="TableParagraph"/>
              <w:spacing w:line="254" w:lineRule="auto"/>
              <w:ind w:right="83"/>
              <w:jc w:val="center"/>
              <w:rPr>
                <w:sz w:val="16"/>
                <w:szCs w:val="14"/>
                <w:lang w:val="fr-FR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Connaître</w:t>
            </w:r>
            <w:proofErr w:type="spellEnd"/>
          </w:p>
          <w:p w:rsidR="00570A82" w:rsidRPr="00966253" w:rsidRDefault="00570A82" w:rsidP="00570A82">
            <w:pPr>
              <w:pStyle w:val="TableParagraph"/>
              <w:spacing w:line="254" w:lineRule="auto"/>
              <w:ind w:left="118" w:right="83"/>
              <w:jc w:val="center"/>
              <w:rPr>
                <w:sz w:val="16"/>
                <w:szCs w:val="14"/>
                <w:lang w:val="fr-FR"/>
              </w:rPr>
            </w:pPr>
            <w:r w:rsidRPr="00391575">
              <w:rPr>
                <w:rFonts w:ascii="Times New Roman" w:hAnsi="Times New Roman" w:cs="Times New Roman"/>
                <w:sz w:val="24"/>
                <w:szCs w:val="24"/>
              </w:rPr>
              <w:t xml:space="preserve">les </w:t>
            </w:r>
            <w:proofErr w:type="spellStart"/>
            <w:r w:rsidRPr="00391575">
              <w:rPr>
                <w:rFonts w:ascii="Times New Roman" w:hAnsi="Times New Roman" w:cs="Times New Roman"/>
                <w:sz w:val="24"/>
                <w:szCs w:val="24"/>
              </w:rPr>
              <w:t>propriétés</w:t>
            </w:r>
            <w:proofErr w:type="spellEnd"/>
            <w:r w:rsidRPr="00391575">
              <w:rPr>
                <w:rFonts w:ascii="Times New Roman" w:hAnsi="Times New Roman" w:cs="Times New Roman"/>
                <w:sz w:val="24"/>
                <w:szCs w:val="24"/>
              </w:rPr>
              <w:t xml:space="preserve"> des </w:t>
            </w:r>
            <w:proofErr w:type="spellStart"/>
            <w:r w:rsidRPr="00391575">
              <w:rPr>
                <w:rFonts w:ascii="Times New Roman" w:hAnsi="Times New Roman" w:cs="Times New Roman"/>
                <w:sz w:val="24"/>
                <w:szCs w:val="24"/>
              </w:rPr>
              <w:t>puissances</w:t>
            </w:r>
            <w:proofErr w:type="spellEnd"/>
          </w:p>
          <w:p w:rsidR="00782B49" w:rsidRPr="00AF30EF" w:rsidRDefault="00782B49" w:rsidP="004F44CB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</w:tcPr>
          <w:p w:rsidR="00782B49" w:rsidRPr="00EB57E8" w:rsidRDefault="006F7F16" w:rsidP="004F44CB">
            <w:pPr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EB57E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Activité❸ :</w:t>
            </w:r>
          </w:p>
          <w:tbl>
            <w:tblPr>
              <w:tblStyle w:val="Grilledutableau"/>
              <w:tblW w:w="0" w:type="auto"/>
              <w:tblInd w:w="113" w:type="dxa"/>
              <w:tblLayout w:type="fixed"/>
              <w:tblLook w:val="04A0" w:firstRow="1" w:lastRow="0" w:firstColumn="1" w:lastColumn="0" w:noHBand="0" w:noVBand="1"/>
            </w:tblPr>
            <w:tblGrid>
              <w:gridCol w:w="510"/>
              <w:gridCol w:w="510"/>
              <w:gridCol w:w="510"/>
              <w:gridCol w:w="510"/>
              <w:gridCol w:w="510"/>
            </w:tblGrid>
            <w:tr w:rsidR="006F7F16" w:rsidRPr="00F067C5" w:rsidTr="004F44CB">
              <w:trPr>
                <w:trHeight w:val="510"/>
              </w:trPr>
              <w:tc>
                <w:tcPr>
                  <w:tcW w:w="51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bottom"/>
                </w:tcPr>
                <w:p w:rsidR="006F7F16" w:rsidRPr="00F067C5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  <w:r w:rsidRPr="00F067C5">
                    <w:rPr>
                      <w:rFonts w:ascii="Calibri" w:eastAsia="Calibri" w:hAnsi="Calibri" w:cs="Arial"/>
                      <w:lang w:bidi="ar-MA"/>
                    </w:rPr>
                    <w:t>A</w:t>
                  </w:r>
                </w:p>
              </w:tc>
              <w:tc>
                <w:tcPr>
                  <w:tcW w:w="51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6F7F16" w:rsidRPr="00F067C5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51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6F7F16" w:rsidRPr="00F067C5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51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6F7F16" w:rsidRPr="00F067C5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51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bottom"/>
                </w:tcPr>
                <w:p w:rsidR="006F7F16" w:rsidRPr="00F067C5" w:rsidRDefault="006F7F16" w:rsidP="004F44CB">
                  <w:pPr>
                    <w:rPr>
                      <w:rFonts w:ascii="Calibri" w:eastAsia="Calibri" w:hAnsi="Calibri" w:cs="Arial"/>
                      <w:lang w:bidi="ar-MA"/>
                    </w:rPr>
                  </w:pPr>
                  <w:r w:rsidRPr="00F067C5">
                    <w:rPr>
                      <w:rFonts w:ascii="Calibri" w:eastAsia="Calibri" w:hAnsi="Calibri" w:cs="Arial"/>
                      <w:lang w:bidi="ar-MA"/>
                    </w:rPr>
                    <w:t>B</w:t>
                  </w:r>
                </w:p>
              </w:tc>
            </w:tr>
            <w:tr w:rsidR="006F7F16" w:rsidRPr="00F067C5" w:rsidTr="004F44CB">
              <w:trPr>
                <w:trHeight w:val="510"/>
              </w:trPr>
              <w:tc>
                <w:tcPr>
                  <w:tcW w:w="51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</w:tcBorders>
                  <w:vAlign w:val="center"/>
                </w:tcPr>
                <w:p w:rsidR="006F7F16" w:rsidRPr="00F067C5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  <w:r>
                    <w:rPr>
                      <w:rFonts w:ascii="Calibri" w:eastAsia="Calibri" w:hAnsi="Calibri" w:cs="Arial"/>
                      <w:noProof/>
                    </w:rPr>
                    <mc:AlternateContent>
                      <mc:Choice Requires="wps">
                        <w:drawing>
                          <wp:anchor distT="0" distB="0" distL="114299" distR="114299" simplePos="0" relativeHeight="251679744" behindDoc="0" locked="0" layoutInCell="1" allowOverlap="1" wp14:anchorId="2CA1DCBD" wp14:editId="589E0CF6">
                            <wp:simplePos x="0" y="0"/>
                            <wp:positionH relativeFrom="column">
                              <wp:posOffset>174624</wp:posOffset>
                            </wp:positionH>
                            <wp:positionV relativeFrom="paragraph">
                              <wp:posOffset>314960</wp:posOffset>
                            </wp:positionV>
                            <wp:extent cx="0" cy="314325"/>
                            <wp:effectExtent l="95250" t="38100" r="76200" b="66675"/>
                            <wp:wrapNone/>
                            <wp:docPr id="21504" name="Connecteur droit avec flèche 2150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/>
                                  </wps:cNvCnPr>
                                  <wps:spPr>
                                    <a:xfrm flipV="1">
                                      <a:off x="0" y="0"/>
                                      <a:ext cx="0" cy="314325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headEnd type="arrow"/>
                                      <a:tailEnd type="arrow"/>
                                    </a:ln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Connecteur droit avec flèche 21504" o:spid="_x0000_s1026" type="#_x0000_t32" style="position:absolute;margin-left:13.75pt;margin-top:24.8pt;width:0;height:24.75pt;flip:y;z-index:25167974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" strokecolor="black [3040]">
                            <v:stroke startarrow="open" endarrow="open"/>
                            <o:lock v:ext="edit" shapetype="f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510" w:type="dxa"/>
                  <w:shd w:val="clear" w:color="auto" w:fill="FBD4B4" w:themeFill="accent6" w:themeFillTint="66"/>
                  <w:vAlign w:val="center"/>
                </w:tcPr>
                <w:p w:rsidR="006F7F16" w:rsidRPr="00F067C5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510" w:type="dxa"/>
                  <w:shd w:val="clear" w:color="auto" w:fill="FBD4B4" w:themeFill="accent6" w:themeFillTint="66"/>
                  <w:vAlign w:val="center"/>
                </w:tcPr>
                <w:p w:rsidR="006F7F16" w:rsidRPr="00F067C5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510" w:type="dxa"/>
                  <w:shd w:val="clear" w:color="auto" w:fill="FBD4B4" w:themeFill="accent6" w:themeFillTint="66"/>
                  <w:vAlign w:val="center"/>
                </w:tcPr>
                <w:p w:rsidR="006F7F16" w:rsidRPr="00F067C5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510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6F7F16" w:rsidRPr="00F067C5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</w:tr>
            <w:tr w:rsidR="006F7F16" w:rsidRPr="00F067C5" w:rsidTr="004F44CB">
              <w:trPr>
                <w:trHeight w:val="510"/>
              </w:trPr>
              <w:tc>
                <w:tcPr>
                  <w:tcW w:w="51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</w:tcBorders>
                  <w:vAlign w:val="center"/>
                </w:tcPr>
                <w:p w:rsidR="006F7F16" w:rsidRPr="00F067C5" w:rsidRDefault="006F7F16" w:rsidP="004F44CB">
                  <w:pPr>
                    <w:rPr>
                      <w:rFonts w:ascii="Calibri" w:eastAsia="Calibri" w:hAnsi="Calibri" w:cs="Arial"/>
                      <w:lang w:bidi="ar-MA"/>
                    </w:rPr>
                  </w:pPr>
                  <w:r w:rsidRPr="00F067C5">
                    <w:rPr>
                      <w:rFonts w:ascii="Calibri" w:eastAsia="Calibri" w:hAnsi="Calibri" w:cs="Arial"/>
                      <w:lang w:bidi="ar-MA"/>
                    </w:rPr>
                    <w:t>a</w:t>
                  </w:r>
                </w:p>
              </w:tc>
              <w:tc>
                <w:tcPr>
                  <w:tcW w:w="510" w:type="dxa"/>
                  <w:shd w:val="clear" w:color="auto" w:fill="FBD4B4" w:themeFill="accent6" w:themeFillTint="66"/>
                  <w:vAlign w:val="center"/>
                </w:tcPr>
                <w:p w:rsidR="006F7F16" w:rsidRPr="00F067C5" w:rsidRDefault="006F7F16" w:rsidP="004F44CB">
                  <w:pPr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510" w:type="dxa"/>
                  <w:shd w:val="clear" w:color="auto" w:fill="FBD4B4" w:themeFill="accent6" w:themeFillTint="66"/>
                  <w:vAlign w:val="center"/>
                </w:tcPr>
                <w:p w:rsidR="006F7F16" w:rsidRPr="00F067C5" w:rsidRDefault="006F7F16" w:rsidP="004F44CB">
                  <w:pPr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510" w:type="dxa"/>
                  <w:shd w:val="clear" w:color="auto" w:fill="FBD4B4" w:themeFill="accent6" w:themeFillTint="66"/>
                  <w:vAlign w:val="center"/>
                </w:tcPr>
                <w:p w:rsidR="006F7F16" w:rsidRPr="00F067C5" w:rsidRDefault="006F7F16" w:rsidP="004F44CB">
                  <w:pPr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510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6F7F16" w:rsidRPr="00F067C5" w:rsidRDefault="006F7F16" w:rsidP="004F44CB">
                  <w:pPr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</w:tr>
            <w:tr w:rsidR="006F7F16" w:rsidRPr="00F067C5" w:rsidTr="004F44CB">
              <w:trPr>
                <w:trHeight w:val="510"/>
              </w:trPr>
              <w:tc>
                <w:tcPr>
                  <w:tcW w:w="51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</w:tcBorders>
                  <w:vAlign w:val="center"/>
                </w:tcPr>
                <w:p w:rsidR="006F7F16" w:rsidRPr="00F067C5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510" w:type="dxa"/>
                  <w:shd w:val="clear" w:color="auto" w:fill="FBD4B4" w:themeFill="accent6" w:themeFillTint="66"/>
                  <w:vAlign w:val="center"/>
                </w:tcPr>
                <w:p w:rsidR="006F7F16" w:rsidRPr="00F067C5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510" w:type="dxa"/>
                  <w:shd w:val="clear" w:color="auto" w:fill="FBD4B4" w:themeFill="accent6" w:themeFillTint="66"/>
                  <w:vAlign w:val="center"/>
                </w:tcPr>
                <w:p w:rsidR="006F7F16" w:rsidRPr="00F067C5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510" w:type="dxa"/>
                  <w:shd w:val="clear" w:color="auto" w:fill="FBD4B4" w:themeFill="accent6" w:themeFillTint="66"/>
                  <w:vAlign w:val="center"/>
                </w:tcPr>
                <w:p w:rsidR="006F7F16" w:rsidRPr="00F067C5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510" w:type="dxa"/>
                  <w:tcBorders>
                    <w:top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6F7F16" w:rsidRPr="00F067C5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</w:tr>
            <w:tr w:rsidR="006F7F16" w:rsidRPr="00F067C5" w:rsidTr="004F44CB">
              <w:trPr>
                <w:trHeight w:val="510"/>
              </w:trPr>
              <w:tc>
                <w:tcPr>
                  <w:tcW w:w="51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6F7F16" w:rsidRPr="00F067C5" w:rsidRDefault="006F7F16" w:rsidP="004F44CB">
                  <w:pPr>
                    <w:jc w:val="right"/>
                    <w:rPr>
                      <w:rFonts w:ascii="Calibri" w:eastAsia="Calibri" w:hAnsi="Calibri" w:cs="Arial"/>
                      <w:lang w:bidi="ar-MA"/>
                    </w:rPr>
                  </w:pPr>
                  <w:r w:rsidRPr="00F067C5">
                    <w:rPr>
                      <w:rFonts w:ascii="Calibri" w:eastAsia="Calibri" w:hAnsi="Calibri" w:cs="Arial"/>
                      <w:lang w:bidi="ar-MA"/>
                    </w:rPr>
                    <w:t>D</w:t>
                  </w:r>
                </w:p>
              </w:tc>
              <w:tc>
                <w:tcPr>
                  <w:tcW w:w="510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6F7F16" w:rsidRPr="00F067C5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510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6F7F16" w:rsidRPr="00F067C5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510" w:type="dxa"/>
                  <w:tcBorders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  <w:vAlign w:val="center"/>
                </w:tcPr>
                <w:p w:rsidR="006F7F16" w:rsidRPr="00F067C5" w:rsidRDefault="006F7F16" w:rsidP="004F44CB">
                  <w:pPr>
                    <w:jc w:val="center"/>
                    <w:rPr>
                      <w:rFonts w:ascii="Calibri" w:eastAsia="Calibri" w:hAnsi="Calibri" w:cs="Arial"/>
                      <w:lang w:bidi="ar-MA"/>
                    </w:rPr>
                  </w:pPr>
                </w:p>
              </w:tc>
              <w:tc>
                <w:tcPr>
                  <w:tcW w:w="510" w:type="dxa"/>
                  <w:tcBorders>
                    <w:top w:val="single" w:sz="4" w:space="0" w:color="FFFFFF" w:themeColor="background1"/>
                    <w:left w:val="single" w:sz="4" w:space="0" w:color="FFFFFF" w:themeColor="background1"/>
                    <w:bottom w:val="single" w:sz="4" w:space="0" w:color="FFFFFF" w:themeColor="background1"/>
                    <w:right w:val="single" w:sz="4" w:space="0" w:color="FFFFFF" w:themeColor="background1"/>
                  </w:tcBorders>
                </w:tcPr>
                <w:p w:rsidR="006F7F16" w:rsidRPr="00F067C5" w:rsidRDefault="006F7F16" w:rsidP="004F44CB">
                  <w:pPr>
                    <w:rPr>
                      <w:rFonts w:ascii="Calibri" w:eastAsia="Calibri" w:hAnsi="Calibri" w:cs="Arial"/>
                      <w:lang w:bidi="ar-MA"/>
                    </w:rPr>
                  </w:pPr>
                  <w:r w:rsidRPr="00F067C5">
                    <w:rPr>
                      <w:rFonts w:ascii="Calibri" w:eastAsia="Calibri" w:hAnsi="Calibri" w:cs="Arial"/>
                      <w:lang w:bidi="ar-MA"/>
                    </w:rPr>
                    <w:t>C</w:t>
                  </w:r>
                </w:p>
              </w:tc>
            </w:tr>
          </w:tbl>
          <w:p w:rsidR="00200726" w:rsidRPr="00EB57E8" w:rsidRDefault="00200726" w:rsidP="00200726">
            <w:pPr>
              <w:numPr>
                <w:ilvl w:val="0"/>
                <w:numId w:val="22"/>
              </w:numPr>
              <w:spacing w:after="200" w:line="276" w:lineRule="auto"/>
              <w:ind w:left="360"/>
              <w:contextualSpacing/>
              <w:rPr>
                <w:rFonts w:ascii="Calibri" w:eastAsia="Times New Roman" w:hAnsi="Calibri" w:cs="Arial"/>
                <w:b/>
                <w:bCs/>
                <w:lang w:eastAsia="zh-CN" w:bidi="ar-MA"/>
              </w:rPr>
            </w:pPr>
            <w:r w:rsidRPr="00EB57E8">
              <w:rPr>
                <w:rFonts w:ascii="Calibri" w:eastAsia="Times New Roman" w:hAnsi="Calibri" w:cs="Arial"/>
                <w:b/>
                <w:bCs/>
                <w:lang w:eastAsia="zh-CN" w:bidi="ar-MA"/>
              </w:rPr>
              <w:t>Calculer la surface du carré ABCD par deux méthodes différentes</w:t>
            </w:r>
          </w:p>
          <w:p w:rsidR="00200726" w:rsidRPr="00EB57E8" w:rsidRDefault="00200726" w:rsidP="00200726">
            <w:pPr>
              <w:spacing w:after="200" w:line="276" w:lineRule="auto"/>
              <w:ind w:left="360"/>
              <w:contextualSpacing/>
              <w:rPr>
                <w:rFonts w:ascii="Calibri" w:eastAsia="Times New Roman" w:hAnsi="Calibri" w:cs="Arial"/>
                <w:b/>
                <w:bCs/>
                <w:lang w:eastAsia="zh-CN" w:bidi="ar-MA"/>
              </w:rPr>
            </w:pPr>
            <w:r w:rsidRPr="00EB57E8">
              <w:rPr>
                <w:rFonts w:ascii="Calibri" w:eastAsia="Times New Roman" w:hAnsi="Calibri" w:cs="Arial"/>
                <w:b/>
                <w:bCs/>
                <w:lang w:eastAsia="zh-CN" w:bidi="ar-MA"/>
              </w:rPr>
              <w:t xml:space="preserve">Et déduire que : </w:t>
            </w:r>
            <m:oMath>
              <m:sSup>
                <m:sSupPr>
                  <m:ctrlPr>
                    <w:rPr>
                      <w:rFonts w:ascii="Cambria Math" w:eastAsia="Times New Roman" w:hAnsi="Cambria Math" w:cs="Arial"/>
                      <w:b/>
                      <w:bCs/>
                      <w:i/>
                      <w:lang w:eastAsia="zh-CN" w:bidi="ar-M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Arial"/>
                          <w:b/>
                          <w:bCs/>
                          <w:i/>
                          <w:lang w:eastAsia="zh-CN" w:bidi="ar-MA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Arial"/>
                          <w:lang w:eastAsia="zh-CN" w:bidi="ar-MA"/>
                        </w:rPr>
                        <m:t>3</m:t>
                      </m: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Arial"/>
                          <w:lang w:eastAsia="zh-CN" w:bidi="ar-MA"/>
                        </w:rPr>
                        <m:t>a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Arial"/>
                      <w:lang w:eastAsia="zh-CN" w:bidi="ar-M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="Times New Roman" w:hAnsi="Cambria Math" w:cs="Arial"/>
                  <w:lang w:eastAsia="zh-CN" w:bidi="ar-MA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Arial"/>
                      <w:b/>
                      <w:bCs/>
                      <w:i/>
                      <w:lang w:eastAsia="zh-CN"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Arial"/>
                      <w:lang w:eastAsia="zh-CN" w:bidi="ar-MA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Arial"/>
                      <w:lang w:eastAsia="zh-CN" w:bidi="ar-MA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="Times New Roman" w:hAnsi="Cambria Math" w:cs="Arial"/>
                      <w:b/>
                      <w:bCs/>
                      <w:i/>
                      <w:lang w:eastAsia="zh-CN" w:bidi="a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 w:cs="Arial"/>
                      <w:lang w:eastAsia="zh-CN" w:bidi="ar-MA"/>
                    </w:rPr>
                    <m:t>a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Times New Roman" w:hAnsi="Cambria Math" w:cs="Arial"/>
                      <w:lang w:eastAsia="zh-CN" w:bidi="ar-MA"/>
                    </w:rPr>
                    <m:t>2</m:t>
                  </m:r>
                </m:sup>
              </m:sSup>
            </m:oMath>
          </w:p>
          <w:p w:rsidR="00200726" w:rsidRPr="00EB57E8" w:rsidRDefault="00200726" w:rsidP="00200726">
            <w:pPr>
              <w:numPr>
                <w:ilvl w:val="0"/>
                <w:numId w:val="22"/>
              </w:numPr>
              <w:spacing w:after="200" w:line="276" w:lineRule="auto"/>
              <w:ind w:left="360"/>
              <w:contextualSpacing/>
              <w:rPr>
                <w:rFonts w:ascii="Calibri" w:eastAsia="Times New Roman" w:hAnsi="Calibri" w:cs="Arial"/>
                <w:b/>
                <w:bCs/>
                <w:lang w:eastAsia="zh-CN" w:bidi="ar-MA"/>
              </w:rPr>
            </w:pPr>
            <w:r w:rsidRPr="00EB57E8">
              <w:rPr>
                <w:rFonts w:ascii="Calibri" w:eastAsia="Times New Roman" w:hAnsi="Calibri" w:cs="Arial"/>
                <w:b/>
                <w:bCs/>
                <w:lang w:eastAsia="zh-CN" w:bidi="ar-MA"/>
              </w:rPr>
              <w:t>Compléter :</w:t>
            </w:r>
          </w:p>
          <w:p w:rsidR="00200726" w:rsidRPr="00EB57E8" w:rsidRDefault="005B0F9C" w:rsidP="00200726">
            <w:pPr>
              <w:spacing w:after="200" w:line="276" w:lineRule="auto"/>
              <w:ind w:left="360"/>
              <w:contextualSpacing/>
              <w:rPr>
                <w:rFonts w:ascii="Calibri" w:eastAsia="Times New Roman" w:hAnsi="Calibri" w:cs="Arial"/>
                <w:b/>
                <w:bCs/>
                <w:lang w:eastAsia="zh-CN" w:bidi="ar-M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Arial"/>
                        <w:b/>
                        <w:bCs/>
                        <w:i/>
                        <w:lang w:eastAsia="zh-CN" w:bidi="ar-MA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…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lang w:eastAsia="zh-CN" w:bidi="ar-MA"/>
                  </w:rPr>
                  <m:t>=</m:t>
                </m:r>
                <m:sSup>
                  <m:sSupPr>
                    <m:ctrlPr>
                      <w:rPr>
                        <w:rFonts w:ascii="Cambria Math" w:eastAsia="Times New Roman" w:hAnsi="Cambria Math" w:cs="Arial"/>
                        <w:b/>
                        <w:bCs/>
                        <w:i/>
                        <w:lang w:eastAsia="zh-CN" w:bidi="ar-MA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lang w:eastAsia="zh-CN" w:bidi="ar-MA"/>
                  </w:rPr>
                  <m:t>×</m:t>
                </m:r>
                <m:sSup>
                  <m:sSupPr>
                    <m:ctrlPr>
                      <w:rPr>
                        <w:rFonts w:ascii="Cambria Math" w:eastAsia="Times New Roman" w:hAnsi="Cambria Math" w:cs="Arial"/>
                        <w:b/>
                        <w:bCs/>
                        <w:i/>
                        <w:lang w:eastAsia="zh-CN" w:bidi="ar-MA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1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3</m:t>
                    </m:r>
                  </m:sup>
                </m:sSup>
              </m:oMath>
            </m:oMathPara>
          </w:p>
          <w:p w:rsidR="00200726" w:rsidRPr="00EB57E8" w:rsidRDefault="005B0F9C" w:rsidP="00200726">
            <w:pPr>
              <w:spacing w:after="200" w:line="276" w:lineRule="auto"/>
              <w:ind w:left="360"/>
              <w:contextualSpacing/>
              <w:rPr>
                <w:rFonts w:ascii="Calibri" w:eastAsia="Times New Roman" w:hAnsi="Calibri" w:cs="Arial"/>
                <w:b/>
                <w:bCs/>
                <w:lang w:eastAsia="zh-CN" w:bidi="ar-M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Arial"/>
                        <w:b/>
                        <w:bCs/>
                        <w:i/>
                        <w:lang w:eastAsia="zh-CN" w:bidi="ar-MA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6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6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lang w:eastAsia="zh-CN" w:bidi="ar-MA"/>
                  </w:rPr>
                  <m:t>=</m:t>
                </m:r>
                <m:sSup>
                  <m:sSupPr>
                    <m:ctrlPr>
                      <w:rPr>
                        <w:rFonts w:ascii="Cambria Math" w:eastAsia="Times New Roman" w:hAnsi="Cambria Math" w:cs="Arial"/>
                        <w:b/>
                        <w:bCs/>
                        <w:i/>
                        <w:lang w:eastAsia="zh-CN" w:bidi="ar-MA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2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…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lang w:eastAsia="zh-CN" w:bidi="ar-MA"/>
                  </w:rPr>
                  <m:t>×</m:t>
                </m:r>
                <m:sSup>
                  <m:sSupPr>
                    <m:ctrlPr>
                      <w:rPr>
                        <w:rFonts w:ascii="Cambria Math" w:eastAsia="Times New Roman" w:hAnsi="Cambria Math" w:cs="Arial"/>
                        <w:b/>
                        <w:bCs/>
                        <w:i/>
                        <w:lang w:eastAsia="zh-CN" w:bidi="ar-MA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…</m:t>
                    </m:r>
                  </m:sup>
                </m:sSup>
              </m:oMath>
            </m:oMathPara>
          </w:p>
          <w:p w:rsidR="00200726" w:rsidRPr="00EB57E8" w:rsidRDefault="00200726" w:rsidP="00200726">
            <w:pPr>
              <w:numPr>
                <w:ilvl w:val="0"/>
                <w:numId w:val="22"/>
              </w:numPr>
              <w:spacing w:after="200" w:line="276" w:lineRule="auto"/>
              <w:ind w:left="360"/>
              <w:contextualSpacing/>
              <w:rPr>
                <w:rFonts w:ascii="Calibri" w:eastAsia="Times New Roman" w:hAnsi="Calibri" w:cs="Arial"/>
                <w:b/>
                <w:bCs/>
                <w:lang w:eastAsia="zh-CN" w:bidi="ar-MA"/>
              </w:rPr>
            </w:pPr>
            <w:r w:rsidRPr="00EB57E8">
              <w:rPr>
                <w:rFonts w:ascii="Calibri" w:eastAsia="Times New Roman" w:hAnsi="Calibri" w:cs="Arial"/>
                <w:b/>
                <w:bCs/>
                <w:lang w:eastAsia="zh-CN" w:bidi="ar-MA"/>
              </w:rPr>
              <w:t>Calculer :</w:t>
            </w:r>
          </w:p>
          <w:p w:rsidR="00200726" w:rsidRPr="00EB57E8" w:rsidRDefault="00EB57E8" w:rsidP="00200726">
            <w:pPr>
              <w:spacing w:after="200" w:line="276" w:lineRule="auto"/>
              <w:ind w:left="360"/>
              <w:contextualSpacing/>
              <w:rPr>
                <w:rFonts w:ascii="Calibri" w:eastAsia="Times New Roman" w:hAnsi="Calibri" w:cs="Arial"/>
                <w:b/>
                <w:bCs/>
                <w:lang w:eastAsia="zh-CN" w:bidi="a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lang w:eastAsia="zh-CN" w:bidi="ar-MA"/>
                  </w:rPr>
                  <m:t>E=</m:t>
                </m:r>
                <m:sSup>
                  <m:sSupPr>
                    <m:ctrlPr>
                      <w:rPr>
                        <w:rFonts w:ascii="Cambria Math" w:eastAsia="Times New Roman" w:hAnsi="Cambria Math" w:cs="Arial"/>
                        <w:b/>
                        <w:bCs/>
                        <w:i/>
                        <w:lang w:eastAsia="zh-CN" w:bidi="ar-MA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2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lang w:eastAsia="zh-CN" w:bidi="ar-MA"/>
                  </w:rPr>
                  <m:t>×</m:t>
                </m:r>
                <m:sSup>
                  <m:sSupPr>
                    <m:ctrlPr>
                      <w:rPr>
                        <w:rFonts w:ascii="Cambria Math" w:eastAsia="Times New Roman" w:hAnsi="Cambria Math" w:cs="Arial"/>
                        <w:b/>
                        <w:bCs/>
                        <w:i/>
                        <w:lang w:eastAsia="zh-CN" w:bidi="ar-MA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2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3</m:t>
                    </m:r>
                  </m:sup>
                </m:sSup>
              </m:oMath>
            </m:oMathPara>
          </w:p>
          <w:p w:rsidR="00200726" w:rsidRPr="00EB57E8" w:rsidRDefault="00EB57E8" w:rsidP="00200726">
            <w:pPr>
              <w:spacing w:after="200" w:line="276" w:lineRule="auto"/>
              <w:ind w:left="360"/>
              <w:contextualSpacing/>
              <w:rPr>
                <w:rFonts w:ascii="Calibri" w:eastAsia="Times New Roman" w:hAnsi="Calibri" w:cs="Arial"/>
                <w:b/>
                <w:bCs/>
                <w:lang w:eastAsia="zh-CN" w:bidi="a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lang w:eastAsia="zh-CN" w:bidi="ar-MA"/>
                  </w:rPr>
                  <m:t>F=</m:t>
                </m:r>
                <m:sSup>
                  <m:sSupPr>
                    <m:ctrlPr>
                      <w:rPr>
                        <w:rFonts w:ascii="Cambria Math" w:eastAsia="Times New Roman" w:hAnsi="Cambria Math" w:cs="Arial"/>
                        <w:b/>
                        <w:bCs/>
                        <w:i/>
                        <w:lang w:eastAsia="zh-CN" w:bidi="ar-MA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4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lang w:eastAsia="zh-CN" w:bidi="ar-MA"/>
                  </w:rPr>
                  <m:t>×</m:t>
                </m:r>
                <m:sSup>
                  <m:sSupPr>
                    <m:ctrlPr>
                      <w:rPr>
                        <w:rFonts w:ascii="Cambria Math" w:eastAsia="Times New Roman" w:hAnsi="Cambria Math" w:cs="Arial"/>
                        <w:b/>
                        <w:bCs/>
                        <w:i/>
                        <w:lang w:eastAsia="zh-CN" w:bidi="ar-MA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4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4</m:t>
                    </m:r>
                  </m:sup>
                </m:sSup>
              </m:oMath>
            </m:oMathPara>
          </w:p>
          <w:p w:rsidR="00200726" w:rsidRPr="00EB57E8" w:rsidRDefault="00200726" w:rsidP="00200726">
            <w:pPr>
              <w:numPr>
                <w:ilvl w:val="0"/>
                <w:numId w:val="22"/>
              </w:numPr>
              <w:spacing w:after="200" w:line="276" w:lineRule="auto"/>
              <w:ind w:left="360"/>
              <w:contextualSpacing/>
              <w:rPr>
                <w:rFonts w:ascii="Calibri" w:eastAsia="Times New Roman" w:hAnsi="Calibri" w:cs="Arial"/>
                <w:b/>
                <w:bCs/>
                <w:lang w:eastAsia="zh-CN" w:bidi="ar-MA"/>
              </w:rPr>
            </w:pPr>
            <w:r w:rsidRPr="00EB57E8">
              <w:rPr>
                <w:rFonts w:ascii="Calibri" w:eastAsia="Times New Roman" w:hAnsi="Calibri" w:cs="Arial"/>
                <w:b/>
                <w:bCs/>
                <w:lang w:eastAsia="zh-CN" w:bidi="ar-MA"/>
              </w:rPr>
              <w:t>Calculer:</w:t>
            </w:r>
          </w:p>
          <w:p w:rsidR="00200726" w:rsidRPr="00EB57E8" w:rsidRDefault="00EB57E8" w:rsidP="00200726">
            <w:pPr>
              <w:spacing w:after="200" w:line="276" w:lineRule="auto"/>
              <w:ind w:left="360"/>
              <w:contextualSpacing/>
              <w:rPr>
                <w:rFonts w:ascii="Calibri" w:eastAsia="Times New Roman" w:hAnsi="Calibri" w:cs="Arial"/>
                <w:b/>
                <w:bCs/>
                <w:lang w:eastAsia="zh-CN" w:bidi="a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Arial"/>
                    <w:lang w:eastAsia="zh-CN" w:bidi="ar-MA"/>
                  </w:rPr>
                  <m:t>G=</m:t>
                </m:r>
                <m:sSup>
                  <m:sSupPr>
                    <m:ctrlPr>
                      <w:rPr>
                        <w:rFonts w:ascii="Cambria Math" w:eastAsia="Times New Roman" w:hAnsi="Cambria Math" w:cs="Arial"/>
                        <w:b/>
                        <w:bCs/>
                        <w:i/>
                        <w:lang w:eastAsia="zh-CN" w:bidi="ar-M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Times New Roman" w:hAnsi="Cambria Math" w:cs="Arial"/>
                            <w:b/>
                            <w:bCs/>
                            <w:i/>
                            <w:lang w:eastAsia="zh-CN" w:bidi="ar-MA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Times New Roman" w:hAnsi="Cambria Math" w:cs="Arial"/>
                                <w:b/>
                                <w:bCs/>
                                <w:i/>
                                <w:lang w:eastAsia="zh-CN" w:bidi="a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Arial"/>
                                <w:lang w:eastAsia="zh-CN" w:bidi="ar-MA"/>
                              </w:rPr>
                              <m:t>2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Arial"/>
                                <w:lang w:eastAsia="zh-CN" w:bidi="ar-MA"/>
                              </w:rPr>
                              <m:t>3</m:t>
                            </m:r>
                          </m:sup>
                        </m:sSup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Times New Roman" w:hAnsi="Cambria Math" w:cs="Arial"/>
                        <w:lang w:eastAsia="zh-CN" w:bidi="ar-MA"/>
                      </w:rPr>
                      <m:t>2</m:t>
                    </m:r>
                  </m:sup>
                </m:sSup>
              </m:oMath>
            </m:oMathPara>
          </w:p>
          <w:p w:rsidR="00200726" w:rsidRPr="00EB57E8" w:rsidRDefault="00EB57E8" w:rsidP="00200726">
            <w:pP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Arial"/>
                    <w:lang w:bidi="ar-MA"/>
                  </w:rPr>
                  <m:t>H=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b/>
                        <w:bCs/>
                        <w:i/>
                        <w:lang w:bidi="ar-MA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 w:cs="Arial"/>
                            <w:b/>
                            <w:bCs/>
                            <w:i/>
                            <w:lang w:bidi="ar-MA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="Calibri" w:hAnsi="Cambria Math" w:cs="Arial"/>
                                <w:b/>
                                <w:bCs/>
                                <w:i/>
                                <w:lang w:bidi="a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Calibri" w:hAnsi="Cambria Math" w:cs="Arial"/>
                                <w:lang w:bidi="ar-MA"/>
                              </w:rPr>
                              <m:t>5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Calibri" w:hAnsi="Cambria Math" w:cs="Arial"/>
                                <w:lang w:bidi="ar-MA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Calibri" w:hAnsi="Cambria Math" w:cs="Arial"/>
                        <w:lang w:bidi="ar-MA"/>
                      </w:rPr>
                      <m:t>4</m:t>
                    </m:r>
                  </m:sup>
                </m:sSup>
              </m:oMath>
            </m:oMathPara>
          </w:p>
          <w:p w:rsidR="00200726" w:rsidRDefault="00200726" w:rsidP="00200726">
            <w:pPr>
              <w:spacing w:after="200" w:line="276" w:lineRule="auto"/>
              <w:ind w:left="360"/>
              <w:contextualSpacing/>
              <w:rPr>
                <w:rFonts w:ascii="Calibri" w:eastAsia="Times New Roman" w:hAnsi="Calibri" w:cs="Arial"/>
                <w:lang w:eastAsia="zh-CN" w:bidi="ar-MA"/>
              </w:rPr>
            </w:pPr>
          </w:p>
          <w:p w:rsidR="00200726" w:rsidRPr="00F067C5" w:rsidRDefault="00200726" w:rsidP="00200726">
            <w:pPr>
              <w:spacing w:after="200" w:line="276" w:lineRule="auto"/>
              <w:ind w:left="360"/>
              <w:contextualSpacing/>
              <w:rPr>
                <w:rFonts w:ascii="Calibri" w:eastAsia="Times New Roman" w:hAnsi="Calibri" w:cs="Arial"/>
                <w:lang w:eastAsia="zh-CN" w:bidi="ar-MA"/>
              </w:rPr>
            </w:pPr>
          </w:p>
          <w:p w:rsidR="006F7F16" w:rsidRDefault="006F7F16" w:rsidP="004F44C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F7F16" w:rsidRPr="00F22DD2" w:rsidRDefault="006F7F16" w:rsidP="004F44C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946" w:type="dxa"/>
          </w:tcPr>
          <w:p w:rsidR="00782B49" w:rsidRPr="004A5E03" w:rsidRDefault="000B687C" w:rsidP="000B687C">
            <w:pPr>
              <w:pStyle w:val="Paragraphedeliste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C0504D" w:themeColor="accent2"/>
                <w:sz w:val="24"/>
                <w:szCs w:val="24"/>
              </w:rPr>
            </w:pPr>
            <w:r w:rsidRPr="004A5E03">
              <w:rPr>
                <w:rFonts w:ascii="Times New Roman" w:hAnsi="Times New Roman" w:cs="Times New Roman"/>
                <w:b/>
                <w:bCs/>
                <w:i/>
                <w:iCs/>
                <w:color w:val="C0504D" w:themeColor="accent2"/>
                <w:sz w:val="24"/>
                <w:szCs w:val="24"/>
              </w:rPr>
              <w:t>Signe d’une puissance de base négative :</w:t>
            </w:r>
          </w:p>
          <w:p w:rsidR="000B687C" w:rsidRPr="004A5E03" w:rsidRDefault="000B687C" w:rsidP="000B687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Une puissance de base négative </w:t>
            </w:r>
            <w:r w:rsidR="000613CB"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est de signe :</w:t>
            </w:r>
          </w:p>
          <w:p w:rsidR="000613CB" w:rsidRPr="004A5E03" w:rsidRDefault="000613CB" w:rsidP="000B687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</w:t>
            </w:r>
            <w:r w:rsidRPr="00046C7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  <w:u w:val="single"/>
              </w:rPr>
              <w:t>Positif</w: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 : si l’exposant est un nombre est un pair</w:t>
            </w:r>
          </w:p>
          <w:p w:rsidR="000613CB" w:rsidRPr="004A5E03" w:rsidRDefault="000613CB" w:rsidP="000B687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</w:t>
            </w:r>
            <w:r w:rsidRPr="00046C7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  <w:u w:val="single"/>
              </w:rPr>
              <w:t>Négatif</w: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 : si l’exposant est un nombre impair</w:t>
            </w:r>
          </w:p>
          <w:p w:rsidR="000613CB" w:rsidRDefault="000613CB" w:rsidP="000B687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0613CB" w:rsidRPr="004A5E03" w:rsidRDefault="000613CB" w:rsidP="000B687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Exemples :</w:t>
            </w:r>
          </w:p>
          <w:p w:rsidR="000613CB" w:rsidRPr="004A5E03" w:rsidRDefault="000613CB" w:rsidP="000B687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14"/>
                <w:sz w:val="24"/>
                <w:szCs w:val="24"/>
              </w:rPr>
              <w:object w:dxaOrig="760" w:dyaOrig="440">
                <v:shape id="_x0000_i1039" type="#_x0000_t75" style="width:38.25pt;height:21.75pt" o:ole="">
                  <v:imagedata r:id="rId37" o:title=""/>
                </v:shape>
                <o:OLEObject Type="Embed" ProgID="Equation.DSMT4" ShapeID="_x0000_i1039" DrawAspect="Content" ObjectID="_1618320004" r:id="rId38"/>
              </w:objec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est un nombre positif car 24 est un nombre pair</w:t>
            </w:r>
          </w:p>
          <w:p w:rsidR="000613CB" w:rsidRPr="004A5E03" w:rsidRDefault="009B5EEC" w:rsidP="000B687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28"/>
                <w:sz w:val="24"/>
                <w:szCs w:val="24"/>
              </w:rPr>
              <w:object w:dxaOrig="780" w:dyaOrig="740">
                <v:shape id="_x0000_i1040" type="#_x0000_t75" style="width:39pt;height:36.75pt" o:ole="">
                  <v:imagedata r:id="rId39" o:title=""/>
                </v:shape>
                <o:OLEObject Type="Embed" ProgID="Equation.DSMT4" ShapeID="_x0000_i1040" DrawAspect="Content" ObjectID="_1618320005" r:id="rId40"/>
              </w:objec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est un nombre négatif car 33 est un nombre impair</w:t>
            </w:r>
          </w:p>
          <w:p w:rsidR="009B5EEC" w:rsidRDefault="009B5EEC" w:rsidP="000B687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9B5EEC" w:rsidRPr="004A5E03" w:rsidRDefault="009B5EEC" w:rsidP="000B687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FF0000"/>
                <w:sz w:val="24"/>
                <w:szCs w:val="24"/>
                <w:u w:val="single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color w:val="FF0000"/>
                <w:sz w:val="24"/>
                <w:szCs w:val="24"/>
                <w:u w:val="single"/>
              </w:rPr>
              <w:t>Remarque importante :</w:t>
            </w:r>
          </w:p>
          <w:p w:rsidR="009B5EEC" w:rsidRDefault="009B5EEC" w:rsidP="000B687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 </w:t>
            </w:r>
            <w:r w:rsidR="00C74120" w:rsidRPr="009B5EEC">
              <w:rPr>
                <w:rFonts w:ascii="Times New Roman" w:eastAsiaTheme="minorHAns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180" w:dyaOrig="440">
                <v:shape id="_x0000_i1041" type="#_x0000_t75" style="width:59.25pt;height:21.75pt" o:ole="">
                  <v:imagedata r:id="rId41" o:title=""/>
                </v:shape>
                <o:OLEObject Type="Embed" ProgID="Equation.DSMT4" ShapeID="_x0000_i1041" DrawAspect="Content" ObjectID="_1618320006" r:id="rId42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="00C74120"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car </w:t>
            </w:r>
            <w:r w:rsidR="00C74120" w:rsidRPr="00C74120">
              <w:rPr>
                <w:rFonts w:ascii="Times New Roman" w:eastAsiaTheme="minorHAns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2380" w:dyaOrig="440">
                <v:shape id="_x0000_i1042" type="#_x0000_t75" style="width:119.25pt;height:21.75pt" o:ole="">
                  <v:imagedata r:id="rId43" o:title=""/>
                </v:shape>
                <o:OLEObject Type="Embed" ProgID="Equation.DSMT4" ShapeID="_x0000_i1042" DrawAspect="Content" ObjectID="_1618320007" r:id="rId44"/>
              </w:object>
            </w:r>
            <w:r w:rsidR="00C74120"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et </w:t>
            </w:r>
            <w:r w:rsidR="00C74120" w:rsidRPr="00C74120">
              <w:rPr>
                <w:rFonts w:ascii="Times New Roman" w:eastAsiaTheme="minorHAnsi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2020" w:dyaOrig="400">
                <v:shape id="_x0000_i1043" type="#_x0000_t75" style="width:101.25pt;height:20.25pt" o:ole="">
                  <v:imagedata r:id="rId45" o:title=""/>
                </v:shape>
                <o:OLEObject Type="Embed" ProgID="Equation.DSMT4" ShapeID="_x0000_i1043" DrawAspect="Content" ObjectID="_1618320008" r:id="rId46"/>
              </w:object>
            </w:r>
            <w:r w:rsidR="00C74120"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682968" w:rsidRDefault="00682968" w:rsidP="000B687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682968" w:rsidRPr="004A5E03" w:rsidRDefault="00682968" w:rsidP="00682968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4A5E03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Propriétés :</w:t>
            </w:r>
          </w:p>
          <w:p w:rsidR="00682968" w:rsidRPr="004A5E03" w:rsidRDefault="00682968" w:rsidP="00682968">
            <w:pPr>
              <w:pStyle w:val="Paragraphedeliste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</w:pPr>
            <w:r w:rsidRPr="004A5E03"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  <w:t>Produit de deux puissances de même :</w:t>
            </w:r>
          </w:p>
          <w:p w:rsidR="00682968" w:rsidRPr="004A5E03" w:rsidRDefault="00682968" w:rsidP="0068296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u w:val="single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984806" w:themeColor="accent6" w:themeShade="80"/>
                <w:sz w:val="24"/>
                <w:szCs w:val="24"/>
                <w:u w:val="single"/>
              </w:rPr>
              <w:t>Propriété</w:t>
            </w:r>
            <w:r w:rsidRPr="004A5E03">
              <w:rPr>
                <w:rFonts w:ascii="Calibri" w:eastAsiaTheme="minorHAnsi" w:hAnsi="Calibri" w:cs="Calibri"/>
                <w:b/>
                <w:bCs/>
                <w:color w:val="984806" w:themeColor="accent6" w:themeShade="80"/>
                <w:sz w:val="24"/>
                <w:szCs w:val="24"/>
                <w:u w:val="single"/>
              </w:rPr>
              <w:t>❶ </w: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984806" w:themeColor="accent6" w:themeShade="80"/>
                <w:sz w:val="24"/>
                <w:szCs w:val="24"/>
                <w:u w:val="single"/>
              </w:rPr>
              <w:t>:</w:t>
            </w:r>
          </w:p>
          <w:p w:rsidR="00682968" w:rsidRPr="004A5E03" w:rsidRDefault="00682968" w:rsidP="00EF4D07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a</w:t>
            </w:r>
            <w:r w:rsidR="00EF4D07"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est</w:t>
            </w:r>
            <w:r w:rsidR="006A7291"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un</w:t>
            </w:r>
            <w:r w:rsidR="00EF4D07"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nombre rationnel non nul. </w: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m et n deux entiers naturels</w:t>
            </w:r>
            <w:r w:rsidR="00EF4D07"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 :</w:t>
            </w:r>
          </w:p>
          <w:p w:rsidR="00EF4D07" w:rsidRPr="004A5E03" w:rsidRDefault="00EF4D07" w:rsidP="00EF4D07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             </w: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6"/>
                <w:sz w:val="24"/>
                <w:szCs w:val="24"/>
                <w:highlight w:val="green"/>
              </w:rPr>
              <w:object w:dxaOrig="1440" w:dyaOrig="320">
                <v:shape id="_x0000_i1044" type="#_x0000_t75" style="width:1in;height:15.75pt" o:ole="">
                  <v:imagedata r:id="rId47" o:title=""/>
                </v:shape>
                <o:OLEObject Type="Embed" ProgID="Equation.DSMT4" ShapeID="_x0000_i1044" DrawAspect="Content" ObjectID="_1618320009" r:id="rId48"/>
              </w:objec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822A8A" w:rsidRDefault="00822A8A" w:rsidP="00EF4D07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822A8A" w:rsidRPr="004A5E03" w:rsidRDefault="00822A8A" w:rsidP="00EF4D07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Exemple :</w:t>
            </w:r>
          </w:p>
          <w:p w:rsidR="00822A8A" w:rsidRDefault="00822A8A" w:rsidP="00EF4D07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 w:rsidRPr="00822A8A">
              <w:rPr>
                <w:rFonts w:ascii="Times New Roman" w:eastAsiaTheme="minorHAnsi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939" w:dyaOrig="320">
                <v:shape id="_x0000_i1045" type="#_x0000_t75" style="width:96.75pt;height:15.75pt" o:ole="">
                  <v:imagedata r:id="rId49" o:title=""/>
                </v:shape>
                <o:OLEObject Type="Embed" ProgID="Equation.DSMT4" ShapeID="_x0000_i1045" DrawAspect="Content" ObjectID="_1618320010" r:id="rId50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 ;; </w:t>
            </w:r>
            <w:r w:rsidR="00EB57D8" w:rsidRPr="00822A8A">
              <w:rPr>
                <w:rFonts w:ascii="Times New Roman" w:eastAsiaTheme="minorHAnsi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3820" w:dyaOrig="740">
                <v:shape id="_x0000_i1046" type="#_x0000_t75" style="width:191.25pt;height:36.75pt" o:ole="">
                  <v:imagedata r:id="rId51" o:title=""/>
                </v:shape>
                <o:OLEObject Type="Embed" ProgID="Equation.DSMT4" ShapeID="_x0000_i1046" DrawAspect="Content" ObjectID="_1618320011" r:id="rId52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6A7291" w:rsidRPr="004A5E03" w:rsidRDefault="006A7291" w:rsidP="006A7291">
            <w:pPr>
              <w:pStyle w:val="Paragraphedeliste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</w:pPr>
            <w:r w:rsidRPr="004A5E03"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  <w:t>Quotient de deux puissances de même base :</w:t>
            </w:r>
          </w:p>
          <w:p w:rsidR="006A7291" w:rsidRDefault="006A7291" w:rsidP="006A7291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984806" w:themeColor="accent6" w:themeShade="80"/>
                <w:sz w:val="24"/>
                <w:szCs w:val="24"/>
                <w:u w:val="single"/>
              </w:rPr>
              <w:t>Propriété❷ :</w:t>
            </w:r>
          </w:p>
          <w:p w:rsidR="006A7291" w:rsidRPr="004A5E03" w:rsidRDefault="006A7291" w:rsidP="006A7291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a est un nombre rationnel non nul. m et n deux entiers naturels :</w:t>
            </w:r>
          </w:p>
          <w:p w:rsidR="006A7291" w:rsidRPr="004A5E03" w:rsidRDefault="006A7291" w:rsidP="006A7291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</w:pP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                              </w: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object w:dxaOrig="1060" w:dyaOrig="660">
                <v:shape id="_x0000_i1047" type="#_x0000_t75" style="width:53.25pt;height:33pt" o:ole="">
                  <v:imagedata r:id="rId53" o:title=""/>
                </v:shape>
                <o:OLEObject Type="Embed" ProgID="Equation.DSMT4" ShapeID="_x0000_i1047" DrawAspect="Content" ObjectID="_1618320012" r:id="rId54"/>
              </w:objec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</w:t>
            </w:r>
          </w:p>
          <w:p w:rsidR="006A7291" w:rsidRPr="005A5325" w:rsidRDefault="006A7291" w:rsidP="006A7291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</w:pPr>
            <w:r w:rsidRPr="005A5325"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Exemple</w:t>
            </w:r>
            <w:r w:rsidR="00081731" w:rsidRPr="005A5325"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s</w:t>
            </w:r>
            <w:r w:rsidRPr="005A5325"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 :</w:t>
            </w:r>
          </w:p>
          <w:p w:rsidR="006A7291" w:rsidRDefault="007C576E" w:rsidP="006A7291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 w:rsidRPr="006A7291">
              <w:rPr>
                <w:rFonts w:ascii="Times New Roman" w:eastAsiaTheme="minorHAnsi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2040" w:dyaOrig="660">
                <v:shape id="_x0000_i1048" type="#_x0000_t75" style="width:102pt;height:33pt" o:ole="">
                  <v:imagedata r:id="rId55" o:title=""/>
                </v:shape>
                <o:OLEObject Type="Embed" ProgID="Equation.DSMT4" ShapeID="_x0000_i1048" DrawAspect="Content" ObjectID="_1618320013" r:id="rId56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 ;;  </w:t>
            </w:r>
            <w:r w:rsidRPr="007C576E">
              <w:rPr>
                <w:rFonts w:ascii="Times New Roman" w:eastAsiaTheme="minorHAnsi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1980" w:dyaOrig="700">
                <v:shape id="_x0000_i1049" type="#_x0000_t75" style="width:99pt;height:35.25pt" o:ole="">
                  <v:imagedata r:id="rId57" o:title=""/>
                </v:shape>
                <o:OLEObject Type="Embed" ProgID="Equation.DSMT4" ShapeID="_x0000_i1049" DrawAspect="Content" ObjectID="_1618320014" r:id="rId58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6A7291" w:rsidRPr="006A7291" w:rsidRDefault="006A7291" w:rsidP="006A7291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35" w:type="dxa"/>
          </w:tcPr>
          <w:p w:rsidR="00782B49" w:rsidRPr="00EB57E8" w:rsidRDefault="00FB40FA" w:rsidP="004F44CB">
            <w:pPr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</w:pPr>
            <w:r w:rsidRPr="00EB57E8"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  <w:t>Exercice d’application :</w:t>
            </w:r>
          </w:p>
          <w:p w:rsidR="00FB40FA" w:rsidRDefault="00633268" w:rsidP="004F44CB">
            <w:pPr>
              <w:rPr>
                <w:lang w:bidi="ar-MA"/>
              </w:rPr>
            </w:pPr>
            <w:r>
              <w:rPr>
                <w:lang w:bidi="ar-MA"/>
              </w:rPr>
              <w:t>Déterminer le signe des puissances suivantes en justifiant votre réponse :</w:t>
            </w:r>
          </w:p>
          <w:p w:rsidR="00633268" w:rsidRDefault="00633268" w:rsidP="004F44CB">
            <w:pPr>
              <w:rPr>
                <w:rtl/>
                <w:lang w:bidi="ar-MA"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24765</wp:posOffset>
                      </wp:positionH>
                      <wp:positionV relativeFrom="paragraph">
                        <wp:posOffset>78105</wp:posOffset>
                      </wp:positionV>
                      <wp:extent cx="1600200" cy="2971800"/>
                      <wp:effectExtent l="0" t="0" r="19050" b="1905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00200" cy="29718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33268" w:rsidRDefault="00E04664" w:rsidP="0063326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E080749" wp14:editId="307672AC">
                                        <wp:extent cx="2828925" cy="1276285"/>
                                        <wp:effectExtent l="0" t="4445" r="5080" b="5080"/>
                                        <wp:docPr id="12" name="Image 1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"/>
                                                <pic:cNvPicPr/>
                                              </pic:nvPicPr>
                                              <pic:blipFill>
                                                <a:blip r:embed="rId5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 rot="5400000">
                                                  <a:off x="0" y="0"/>
                                                  <a:ext cx="2938595" cy="132576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" o:spid="_x0000_s1050" style="position:absolute;margin-left:1.95pt;margin-top:6.15pt;width:126pt;height:234pt;z-index:251681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" fillcolor="white [3201]" strokecolor="#f79646 [3209]" strokeweight="2pt">
                      <v:textbox>
                        <w:txbxContent>
                          <w:p w:rsidR="00633268" w:rsidRDefault="00E04664" w:rsidP="0063326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E080749" wp14:editId="307672AC">
                                  <wp:extent cx="2828925" cy="1276285"/>
                                  <wp:effectExtent l="0" t="4445" r="5080" b="5080"/>
                                  <wp:docPr id="12" name="Imag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6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 rot="5400000">
                                            <a:off x="0" y="0"/>
                                            <a:ext cx="2938595" cy="132576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:rsidR="00782B49" w:rsidRDefault="00782B49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782B49" w:rsidTr="004F44CB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782B49" w:rsidTr="004F44CB">
        <w:trPr>
          <w:trHeight w:val="9880"/>
        </w:trPr>
        <w:tc>
          <w:tcPr>
            <w:tcW w:w="1560" w:type="dxa"/>
            <w:vAlign w:val="center"/>
          </w:tcPr>
          <w:p w:rsidR="00782B49" w:rsidRPr="00AF30EF" w:rsidRDefault="00782B49" w:rsidP="004F44CB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  <w:vAlign w:val="center"/>
          </w:tcPr>
          <w:p w:rsidR="00782B49" w:rsidRPr="00F22DD2" w:rsidRDefault="00782B49" w:rsidP="004F44C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946" w:type="dxa"/>
          </w:tcPr>
          <w:p w:rsidR="00782B49" w:rsidRPr="004A5E03" w:rsidRDefault="007C576E" w:rsidP="007C576E">
            <w:pPr>
              <w:pStyle w:val="Paragraphedeliste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</w:pPr>
            <w:r w:rsidRPr="004A5E03"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  <w:t>Produit de deux puissances de même exposant :</w:t>
            </w:r>
          </w:p>
          <w:p w:rsidR="00081731" w:rsidRDefault="00081731" w:rsidP="00081731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984806" w:themeColor="accent6" w:themeShade="80"/>
                <w:sz w:val="24"/>
                <w:szCs w:val="24"/>
                <w:u w:val="single"/>
              </w:rPr>
              <w:t>Propriété❸ :</w:t>
            </w:r>
          </w:p>
          <w:p w:rsidR="00081731" w:rsidRPr="005A5325" w:rsidRDefault="00081731" w:rsidP="00081731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</w:pPr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a et b deux nombres rationnels non nul</w:t>
            </w:r>
            <w:r w:rsidR="00401529"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s</w:t>
            </w:r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. m un entier naturel :</w:t>
            </w:r>
          </w:p>
          <w:p w:rsidR="00081731" w:rsidRDefault="00081731" w:rsidP="00081731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                    </w:t>
            </w:r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object w:dxaOrig="1800" w:dyaOrig="360">
                <v:shape id="_x0000_i1050" type="#_x0000_t75" style="width:90pt;height:18pt" o:ole="">
                  <v:imagedata r:id="rId61" o:title=""/>
                </v:shape>
                <o:OLEObject Type="Embed" ProgID="Equation.DSMT4" ShapeID="_x0000_i1050" DrawAspect="Content" ObjectID="_1618320015" r:id="rId62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081731" w:rsidRDefault="00081731" w:rsidP="00081731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782B49" w:rsidRPr="005A5325" w:rsidRDefault="00081731" w:rsidP="005A532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</w:pPr>
            <w:r w:rsidRPr="005A5325"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Exemples :</w:t>
            </w:r>
          </w:p>
          <w:p w:rsidR="00401529" w:rsidRDefault="005500E8" w:rsidP="00401529">
            <w:pP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 w:rsidRPr="00081731">
              <w:rPr>
                <w:rFonts w:ascii="Times New Roman" w:eastAsiaTheme="minorHAnsi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3420" w:dyaOrig="740">
                <v:shape id="_x0000_i1051" type="#_x0000_t75" style="width:171pt;height:36.75pt" o:ole="">
                  <v:imagedata r:id="rId63" o:title=""/>
                </v:shape>
                <o:OLEObject Type="Embed" ProgID="Equation.DSMT4" ShapeID="_x0000_i1051" DrawAspect="Content" ObjectID="_1618320016" r:id="rId64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 ;; </w:t>
            </w:r>
            <w:r w:rsidRPr="005500E8">
              <w:rPr>
                <w:rFonts w:ascii="Times New Roman" w:eastAsiaTheme="minorHAnsi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680" w:dyaOrig="360">
                <v:shape id="_x0000_i1052" type="#_x0000_t75" style="width:84pt;height:18pt" o:ole="">
                  <v:imagedata r:id="rId65" o:title=""/>
                </v:shape>
                <o:OLEObject Type="Embed" ProgID="Equation.DSMT4" ShapeID="_x0000_i1052" DrawAspect="Content" ObjectID="_1618320017" r:id="rId66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401529" w:rsidRPr="004A5E03" w:rsidRDefault="00401529" w:rsidP="004A5E03">
            <w:pPr>
              <w:pStyle w:val="Paragraphedeliste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</w:pPr>
            <w:r w:rsidRPr="004A5E03"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  <w:t>Quotient de deux puissances de même exposant :</w:t>
            </w:r>
          </w:p>
          <w:p w:rsidR="00401529" w:rsidRDefault="00401529" w:rsidP="004A5E03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984806" w:themeColor="accent6" w:themeShade="80"/>
                <w:sz w:val="24"/>
                <w:szCs w:val="24"/>
                <w:u w:val="single"/>
              </w:rPr>
              <w:t>Propriété❹ :</w:t>
            </w:r>
          </w:p>
          <w:p w:rsidR="00401529" w:rsidRPr="005A5325" w:rsidRDefault="00401529" w:rsidP="005A532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</w:pPr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a et b deux nombres rationnels non nuls. m un entier naturel :</w:t>
            </w:r>
          </w:p>
          <w:p w:rsidR="00401529" w:rsidRPr="005A5325" w:rsidRDefault="00401529" w:rsidP="005A532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</w:pPr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                            </w:t>
            </w:r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object w:dxaOrig="1180" w:dyaOrig="740">
                <v:shape id="_x0000_i1053" type="#_x0000_t75" style="width:59.25pt;height:36.75pt" o:ole="">
                  <v:imagedata r:id="rId67" o:title=""/>
                </v:shape>
                <o:OLEObject Type="Embed" ProgID="Equation.DSMT4" ShapeID="_x0000_i1053" DrawAspect="Content" ObjectID="_1618320018" r:id="rId68"/>
              </w:object>
            </w:r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</w:t>
            </w:r>
          </w:p>
          <w:p w:rsidR="00401529" w:rsidRPr="005A5325" w:rsidRDefault="00401529" w:rsidP="005A532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</w:pPr>
            <w:r w:rsidRPr="005A5325"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Exemples :</w:t>
            </w:r>
          </w:p>
          <w:p w:rsidR="00401529" w:rsidRDefault="00F25F8A" w:rsidP="00401529">
            <w:pP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 w:rsidRPr="00F25F8A">
              <w:rPr>
                <w:rFonts w:ascii="Times New Roman" w:eastAsiaTheme="minorHAnsi" w:hAnsi="Times New Roman" w:cs="Times New Roman"/>
                <w:color w:val="000000" w:themeColor="text1"/>
                <w:position w:val="-66"/>
                <w:sz w:val="24"/>
                <w:szCs w:val="24"/>
              </w:rPr>
              <w:object w:dxaOrig="3260" w:dyaOrig="1440">
                <v:shape id="_x0000_i1054" type="#_x0000_t75" style="width:162.75pt;height:1in" o:ole="">
                  <v:imagedata r:id="rId69" o:title=""/>
                </v:shape>
                <o:OLEObject Type="Embed" ProgID="Equation.DSMT4" ShapeID="_x0000_i1054" DrawAspect="Content" ObjectID="_1618320019" r:id="rId70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 ;; </w:t>
            </w:r>
            <w:r w:rsidRPr="00F25F8A">
              <w:rPr>
                <w:rFonts w:ascii="Times New Roman" w:eastAsiaTheme="minorHAnsi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1680" w:dyaOrig="740">
                <v:shape id="_x0000_i1055" type="#_x0000_t75" style="width:84pt;height:36.75pt" o:ole="">
                  <v:imagedata r:id="rId71" o:title=""/>
                </v:shape>
                <o:OLEObject Type="Embed" ProgID="Equation.DSMT4" ShapeID="_x0000_i1055" DrawAspect="Content" ObjectID="_1618320020" r:id="rId72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8476BA" w:rsidRPr="004A5E03" w:rsidRDefault="008476BA" w:rsidP="004A5E03">
            <w:pPr>
              <w:pStyle w:val="Paragraphedeliste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</w:pPr>
            <w:r w:rsidRPr="004A5E03"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  <w:t>Puissance d’une puissance :</w:t>
            </w:r>
          </w:p>
          <w:p w:rsidR="008476BA" w:rsidRDefault="008476BA" w:rsidP="004A5E03">
            <w:pPr>
              <w:autoSpaceDE w:val="0"/>
              <w:autoSpaceDN w:val="0"/>
              <w:adjustRightInd w:val="0"/>
              <w:rPr>
                <w:rFonts w:eastAsiaTheme="minorHAnsi" w:cstheme="minorHAnsi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984806" w:themeColor="accent6" w:themeShade="80"/>
                <w:sz w:val="24"/>
                <w:szCs w:val="24"/>
                <w:u w:val="single"/>
              </w:rPr>
              <w:t>Propriété❺ :</w:t>
            </w:r>
          </w:p>
          <w:p w:rsidR="008476BA" w:rsidRPr="005A5325" w:rsidRDefault="008476BA" w:rsidP="005A532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</w:pPr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a est un nombre rationnel non nul. m et n deux entiers naturels :</w:t>
            </w:r>
          </w:p>
          <w:p w:rsidR="008476BA" w:rsidRPr="005A5325" w:rsidRDefault="008476BA" w:rsidP="005A532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</w:pPr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    </w:t>
            </w:r>
            <w:r w:rsidR="002E7579"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object w:dxaOrig="180" w:dyaOrig="279">
                <v:shape id="_x0000_i1056" type="#_x0000_t75" style="width:9pt;height:14.25pt" o:ole="">
                  <v:imagedata r:id="rId73" o:title=""/>
                </v:shape>
                <o:OLEObject Type="Embed" ProgID="Equation.DSMT4" ShapeID="_x0000_i1056" DrawAspect="Content" ObjectID="_1618320021" r:id="rId74"/>
              </w:object>
            </w:r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</w:t>
            </w:r>
            <w:r w:rsidR="007C3D1D"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                     </w:t>
            </w:r>
            <w:r w:rsidR="007C3D1D"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object w:dxaOrig="1300" w:dyaOrig="499">
                <v:shape id="_x0000_i1057" type="#_x0000_t75" style="width:65.25pt;height:24.75pt" o:ole="">
                  <v:imagedata r:id="rId75" o:title=""/>
                </v:shape>
                <o:OLEObject Type="Embed" ProgID="Equation.DSMT4" ShapeID="_x0000_i1057" DrawAspect="Content" ObjectID="_1618320022" r:id="rId76"/>
              </w:object>
            </w:r>
            <w:r w:rsidR="007C3D1D"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</w:t>
            </w:r>
          </w:p>
          <w:p w:rsidR="007C3D1D" w:rsidRPr="005A5325" w:rsidRDefault="007C3D1D" w:rsidP="005A532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</w:pPr>
            <w:r w:rsidRPr="005A5325"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Exemples :</w:t>
            </w:r>
          </w:p>
          <w:p w:rsidR="007137F0" w:rsidRDefault="007C3D1D" w:rsidP="007137F0">
            <w:pPr>
              <w:rPr>
                <w:rFonts w:eastAsiaTheme="minorHAnsi" w:cstheme="minorHAnsi"/>
                <w:color w:val="000000" w:themeColor="text1"/>
                <w:sz w:val="24"/>
                <w:szCs w:val="24"/>
              </w:rPr>
            </w:pPr>
            <w:r w:rsidRPr="007C3D1D">
              <w:rPr>
                <w:rFonts w:eastAsiaTheme="minorHAnsi" w:cstheme="minorHAnsi"/>
                <w:color w:val="000000" w:themeColor="text1"/>
                <w:position w:val="-36"/>
                <w:sz w:val="24"/>
                <w:szCs w:val="24"/>
              </w:rPr>
              <w:object w:dxaOrig="2880" w:dyaOrig="880">
                <v:shape id="_x0000_i1058" type="#_x0000_t75" style="width:2in;height:44.25pt" o:ole="">
                  <v:imagedata r:id="rId77" o:title=""/>
                </v:shape>
                <o:OLEObject Type="Embed" ProgID="Equation.DSMT4" ShapeID="_x0000_i1058" DrawAspect="Content" ObjectID="_1618320023" r:id="rId78"/>
              </w:object>
            </w:r>
            <w:r>
              <w:rPr>
                <w:rFonts w:eastAsiaTheme="minorHAnsi" w:cstheme="minorHAnsi"/>
                <w:color w:val="000000" w:themeColor="text1"/>
                <w:sz w:val="24"/>
                <w:szCs w:val="24"/>
              </w:rPr>
              <w:t xml:space="preserve"> ;; </w:t>
            </w:r>
            <w:r w:rsidRPr="007C3D1D">
              <w:rPr>
                <w:rFonts w:eastAsiaTheme="minorHAnsi" w:cstheme="minorHAnsi"/>
                <w:color w:val="000000" w:themeColor="text1"/>
                <w:position w:val="-16"/>
                <w:sz w:val="24"/>
                <w:szCs w:val="24"/>
              </w:rPr>
              <w:object w:dxaOrig="2299" w:dyaOrig="499">
                <v:shape id="_x0000_i1059" type="#_x0000_t75" style="width:114.75pt;height:24.75pt" o:ole="">
                  <v:imagedata r:id="rId79" o:title=""/>
                </v:shape>
                <o:OLEObject Type="Embed" ProgID="Equation.DSMT4" ShapeID="_x0000_i1059" DrawAspect="Content" ObjectID="_1618320024" r:id="rId80"/>
              </w:object>
            </w:r>
            <w:r>
              <w:rPr>
                <w:rFonts w:eastAsiaTheme="minorHAnsi" w:cstheme="minorHAnsi"/>
                <w:color w:val="000000" w:themeColor="text1"/>
                <w:sz w:val="24"/>
                <w:szCs w:val="24"/>
              </w:rPr>
              <w:t xml:space="preserve"> </w:t>
            </w:r>
          </w:p>
          <w:p w:rsidR="007137F0" w:rsidRPr="002E7579" w:rsidRDefault="007137F0" w:rsidP="007137F0">
            <w:pP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35" w:type="dxa"/>
          </w:tcPr>
          <w:p w:rsidR="00782B49" w:rsidRPr="00EB57E8" w:rsidRDefault="00BC038C" w:rsidP="00EB57E8">
            <w:pPr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</w:pPr>
            <w:r w:rsidRPr="00EB57E8"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  <w:t>Exercice d’application :</w:t>
            </w:r>
          </w:p>
          <w:p w:rsidR="00BC038C" w:rsidRDefault="00BC038C" w:rsidP="004F44C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  <w:t xml:space="preserve"> Ecrire sous forme d’une puissance </w:t>
            </w:r>
          </w:p>
          <w:p w:rsidR="00BC038C" w:rsidRDefault="00BC038C" w:rsidP="004F44C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-3810</wp:posOffset>
                      </wp:positionH>
                      <wp:positionV relativeFrom="paragraph">
                        <wp:posOffset>69215</wp:posOffset>
                      </wp:positionV>
                      <wp:extent cx="1666875" cy="4762500"/>
                      <wp:effectExtent l="0" t="0" r="28575" b="19050"/>
                      <wp:wrapNone/>
                      <wp:docPr id="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66875" cy="47625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BC038C" w:rsidRDefault="00E04664" w:rsidP="00BC038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DB6AFCC" wp14:editId="3F87B15C">
                                        <wp:extent cx="4587168" cy="1312509"/>
                                        <wp:effectExtent l="0" t="952" r="3492" b="3493"/>
                                        <wp:docPr id="11" name="Image 1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"/>
                                                <pic:cNvPicPr/>
                                              </pic:nvPicPr>
                                              <pic:blipFill>
                                                <a:blip r:embed="rId81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 rot="5400000">
                                                  <a:off x="0" y="0"/>
                                                  <a:ext cx="4662035" cy="133393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5" o:spid="_x0000_s1051" style="position:absolute;margin-left:-.3pt;margin-top:5.45pt;width:131.25pt;height:37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" fillcolor="white [3201]" strokecolor="#f79646 [3209]" strokeweight="2pt">
                      <v:textbox>
                        <w:txbxContent>
                          <w:p w:rsidR="00BC038C" w:rsidRDefault="00E04664" w:rsidP="00BC038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DB6AFCC" wp14:editId="3F87B15C">
                                  <wp:extent cx="4587168" cy="1312509"/>
                                  <wp:effectExtent l="0" t="952" r="3492" b="3493"/>
                                  <wp:docPr id="11" name="Imag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8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 rot="5400000">
                                            <a:off x="0" y="0"/>
                                            <a:ext cx="4662035" cy="133393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782B49" w:rsidRDefault="00782B49" w:rsidP="004F44CB">
            <w:pPr>
              <w:rPr>
                <w:rtl/>
                <w:lang w:bidi="ar-MA"/>
              </w:rPr>
            </w:pPr>
          </w:p>
        </w:tc>
      </w:tr>
    </w:tbl>
    <w:p w:rsidR="00782B49" w:rsidRDefault="00782B49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782B49" w:rsidTr="004F44CB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782B49" w:rsidTr="00074540">
        <w:trPr>
          <w:trHeight w:val="9880"/>
        </w:trPr>
        <w:tc>
          <w:tcPr>
            <w:tcW w:w="1560" w:type="dxa"/>
            <w:vAlign w:val="center"/>
          </w:tcPr>
          <w:p w:rsidR="00570A82" w:rsidRDefault="00570A82" w:rsidP="00570A82">
            <w:pPr>
              <w:pStyle w:val="TableParagraph"/>
              <w:spacing w:line="254" w:lineRule="auto"/>
              <w:ind w:right="83"/>
              <w:rPr>
                <w:szCs w:val="20"/>
                <w:lang w:val="fr-FR"/>
              </w:rPr>
            </w:pPr>
            <w:r w:rsidRPr="00570A82">
              <w:rPr>
                <w:szCs w:val="20"/>
                <w:lang w:val="fr-FR"/>
              </w:rPr>
              <w:t>L’utilisation des propriétés des puissances de base 10</w:t>
            </w:r>
            <w:r>
              <w:rPr>
                <w:szCs w:val="20"/>
                <w:lang w:val="fr-FR"/>
              </w:rPr>
              <w:t xml:space="preserve"> </w:t>
            </w:r>
          </w:p>
          <w:p w:rsidR="00570A82" w:rsidRPr="00570A82" w:rsidRDefault="00570A82" w:rsidP="00570A82">
            <w:pPr>
              <w:pStyle w:val="TableParagraph"/>
              <w:spacing w:line="254" w:lineRule="auto"/>
              <w:ind w:right="83"/>
              <w:rPr>
                <w:szCs w:val="20"/>
                <w:lang w:val="fr-FR"/>
              </w:rPr>
            </w:pPr>
            <w:r>
              <w:rPr>
                <w:szCs w:val="20"/>
                <w:lang w:val="fr-FR"/>
              </w:rPr>
              <w:t>Et connaître l’écriture scientifique des nombres</w:t>
            </w:r>
          </w:p>
          <w:p w:rsidR="00782B49" w:rsidRPr="00AF30EF" w:rsidRDefault="00782B49" w:rsidP="004F44CB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</w:tcPr>
          <w:p w:rsidR="00782B49" w:rsidRPr="00EB57E8" w:rsidRDefault="00074540" w:rsidP="004F44CB">
            <w:pPr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EB57E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activité❹ :</w:t>
            </w:r>
          </w:p>
          <w:p w:rsidR="00074540" w:rsidRPr="00EB57E8" w:rsidRDefault="00074540" w:rsidP="00074540">
            <w:pPr>
              <w:pStyle w:val="TableParagraph"/>
              <w:numPr>
                <w:ilvl w:val="0"/>
                <w:numId w:val="24"/>
              </w:numPr>
              <w:rPr>
                <w:b/>
                <w:color w:val="000000" w:themeColor="text1"/>
                <w:szCs w:val="20"/>
                <w:lang w:val="fr-FR"/>
              </w:rPr>
            </w:pPr>
            <w:r w:rsidRPr="00EB57E8">
              <w:rPr>
                <w:b/>
                <w:color w:val="000000" w:themeColor="text1"/>
                <w:szCs w:val="20"/>
                <w:lang w:val="fr-FR"/>
              </w:rPr>
              <w:t>Calculer les puissances suivantes :</w:t>
            </w:r>
          </w:p>
          <w:p w:rsidR="00074540" w:rsidRPr="00EB57E8" w:rsidRDefault="00074540" w:rsidP="00074540">
            <w:pPr>
              <w:pStyle w:val="TableParagraph"/>
              <w:rPr>
                <w:b/>
                <w:color w:val="000000" w:themeColor="text1"/>
                <w:szCs w:val="20"/>
                <w:lang w:val="fr-FR"/>
              </w:rPr>
            </w:pPr>
          </w:p>
          <w:p w:rsidR="00074540" w:rsidRPr="00EB57E8" w:rsidRDefault="00074540" w:rsidP="00074540">
            <w:pPr>
              <w:pStyle w:val="TableParagraph"/>
              <w:rPr>
                <w:b/>
                <w:color w:val="000000" w:themeColor="text1"/>
                <w:szCs w:val="20"/>
                <w:lang w:val="fr-FR"/>
              </w:rPr>
            </w:pPr>
            <w:r w:rsidRPr="00EB57E8">
              <w:rPr>
                <w:b/>
                <w:color w:val="000000" w:themeColor="text1"/>
                <w:szCs w:val="20"/>
                <w:lang w:val="fr-FR"/>
              </w:rPr>
              <w:t xml:space="preserve"> </w:t>
            </w:r>
          </w:p>
          <w:p w:rsidR="00074540" w:rsidRPr="00EB57E8" w:rsidRDefault="004F44CB" w:rsidP="00074540">
            <w:pPr>
              <w:pStyle w:val="TableParagraph"/>
              <w:rPr>
                <w:b/>
                <w:color w:val="000000" w:themeColor="text1"/>
                <w:szCs w:val="20"/>
                <w:lang w:val="fr-FR"/>
              </w:rPr>
            </w:pPr>
            <w:r w:rsidRPr="00EB57E8">
              <w:rPr>
                <w:b/>
                <w:color w:val="000000" w:themeColor="text1"/>
                <w:szCs w:val="20"/>
                <w:lang w:val="fr-FR"/>
              </w:rPr>
              <w:t xml:space="preserve">          </w:t>
            </w:r>
            <w:r w:rsidR="00074540" w:rsidRPr="00EB57E8">
              <w:rPr>
                <w:b/>
                <w:color w:val="000000" w:themeColor="text1"/>
                <w:position w:val="-10"/>
                <w:szCs w:val="20"/>
                <w:lang w:val="fr-FR"/>
              </w:rPr>
              <w:object w:dxaOrig="2439" w:dyaOrig="360">
                <v:shape id="_x0000_i1060" type="#_x0000_t75" style="width:122.25pt;height:18pt" o:ole="">
                  <v:imagedata r:id="rId83" o:title=""/>
                </v:shape>
                <o:OLEObject Type="Embed" ProgID="Equation.DSMT4" ShapeID="_x0000_i1060" DrawAspect="Content" ObjectID="_1618320025" r:id="rId84"/>
              </w:object>
            </w:r>
            <w:r w:rsidR="00074540" w:rsidRPr="00EB57E8">
              <w:rPr>
                <w:b/>
                <w:color w:val="000000" w:themeColor="text1"/>
                <w:szCs w:val="20"/>
                <w:lang w:val="fr-FR"/>
              </w:rPr>
              <w:t xml:space="preserve"> </w:t>
            </w:r>
          </w:p>
          <w:p w:rsidR="00074540" w:rsidRPr="00EB57E8" w:rsidRDefault="00074540" w:rsidP="00074540">
            <w:pPr>
              <w:pStyle w:val="TableParagraph"/>
              <w:jc w:val="center"/>
              <w:rPr>
                <w:b/>
                <w:color w:val="000000" w:themeColor="text1"/>
                <w:szCs w:val="20"/>
                <w:lang w:val="fr-FR"/>
              </w:rPr>
            </w:pPr>
          </w:p>
          <w:p w:rsidR="00074540" w:rsidRPr="00EB57E8" w:rsidRDefault="004F44CB" w:rsidP="004F44CB">
            <w:pPr>
              <w:pStyle w:val="Paragraphedeliste"/>
              <w:numPr>
                <w:ilvl w:val="0"/>
                <w:numId w:val="24"/>
              </w:numPr>
              <w:rPr>
                <w:b/>
                <w:color w:val="000000" w:themeColor="text1"/>
                <w:szCs w:val="20"/>
              </w:rPr>
            </w:pPr>
            <w:r w:rsidRPr="00EB57E8">
              <w:rPr>
                <w:b/>
                <w:color w:val="000000" w:themeColor="text1"/>
                <w:szCs w:val="20"/>
              </w:rPr>
              <w:t xml:space="preserve">Généraliser le résultat pour </w:t>
            </w:r>
            <w:r w:rsidRPr="00EB57E8">
              <w:rPr>
                <w:b/>
                <w:color w:val="000000" w:themeColor="text1"/>
                <w:position w:val="-6"/>
                <w:szCs w:val="20"/>
              </w:rPr>
              <w:object w:dxaOrig="380" w:dyaOrig="320">
                <v:shape id="_x0000_i1061" type="#_x0000_t75" style="width:18.75pt;height:15.75pt" o:ole="">
                  <v:imagedata r:id="rId85" o:title=""/>
                </v:shape>
                <o:OLEObject Type="Embed" ProgID="Equation.DSMT4" ShapeID="_x0000_i1061" DrawAspect="Content" ObjectID="_1618320026" r:id="rId86"/>
              </w:object>
            </w:r>
            <w:r w:rsidRPr="00EB57E8">
              <w:rPr>
                <w:b/>
                <w:color w:val="000000" w:themeColor="text1"/>
                <w:szCs w:val="20"/>
              </w:rPr>
              <w:t xml:space="preserve"> </w:t>
            </w:r>
            <w:proofErr w:type="gramStart"/>
            <w:r w:rsidRPr="00EB57E8">
              <w:rPr>
                <w:b/>
                <w:color w:val="000000" w:themeColor="text1"/>
                <w:szCs w:val="20"/>
              </w:rPr>
              <w:t xml:space="preserve">et </w:t>
            </w:r>
            <w:proofErr w:type="gramEnd"/>
            <w:r w:rsidRPr="00EB57E8">
              <w:rPr>
                <w:b/>
                <w:color w:val="000000" w:themeColor="text1"/>
                <w:position w:val="-6"/>
                <w:szCs w:val="20"/>
              </w:rPr>
              <w:object w:dxaOrig="480" w:dyaOrig="320">
                <v:shape id="_x0000_i1062" type="#_x0000_t75" style="width:24pt;height:15.75pt" o:ole="">
                  <v:imagedata r:id="rId87" o:title=""/>
                </v:shape>
                <o:OLEObject Type="Embed" ProgID="Equation.DSMT4" ShapeID="_x0000_i1062" DrawAspect="Content" ObjectID="_1618320027" r:id="rId88"/>
              </w:object>
            </w:r>
            <w:r w:rsidRPr="00EB57E8">
              <w:rPr>
                <w:b/>
                <w:color w:val="000000" w:themeColor="text1"/>
                <w:szCs w:val="20"/>
              </w:rPr>
              <w:t>.</w:t>
            </w:r>
          </w:p>
          <w:p w:rsidR="004F44CB" w:rsidRPr="00EB57E8" w:rsidRDefault="00863078" w:rsidP="004F44CB">
            <w:pPr>
              <w:pStyle w:val="Paragraphedeliste"/>
              <w:numPr>
                <w:ilvl w:val="0"/>
                <w:numId w:val="24"/>
              </w:numPr>
              <w:rPr>
                <w:b/>
                <w:color w:val="000000" w:themeColor="text1"/>
                <w:szCs w:val="20"/>
              </w:rPr>
            </w:pPr>
            <w:r w:rsidRPr="00EB57E8">
              <w:rPr>
                <w:b/>
                <w:color w:val="000000" w:themeColor="text1"/>
                <w:szCs w:val="20"/>
              </w:rPr>
              <w:t xml:space="preserve">Ecrire sous de </w:t>
            </w:r>
            <w:r w:rsidRPr="00EB57E8">
              <w:rPr>
                <w:b/>
                <w:color w:val="000000" w:themeColor="text1"/>
                <w:position w:val="-6"/>
                <w:szCs w:val="20"/>
              </w:rPr>
              <w:object w:dxaOrig="700" w:dyaOrig="320">
                <v:shape id="_x0000_i1063" type="#_x0000_t75" style="width:35.25pt;height:15.75pt" o:ole="">
                  <v:imagedata r:id="rId89" o:title=""/>
                </v:shape>
                <o:OLEObject Type="Embed" ProgID="Equation.DSMT4" ShapeID="_x0000_i1063" DrawAspect="Content" ObjectID="_1618320028" r:id="rId90"/>
              </w:object>
            </w:r>
            <w:r w:rsidRPr="00EB57E8">
              <w:rPr>
                <w:b/>
                <w:color w:val="000000" w:themeColor="text1"/>
                <w:szCs w:val="20"/>
              </w:rPr>
              <w:t xml:space="preserve"> tels que n un entier relatif et a un nombre décimal.</w:t>
            </w:r>
          </w:p>
          <w:p w:rsidR="00863078" w:rsidRPr="00EB57E8" w:rsidRDefault="00863078" w:rsidP="00863078">
            <w:pPr>
              <w:ind w:left="360"/>
              <w:rPr>
                <w:b/>
                <w:color w:val="000000" w:themeColor="text1"/>
                <w:szCs w:val="20"/>
              </w:rPr>
            </w:pPr>
            <w:r w:rsidRPr="00EB57E8">
              <w:rPr>
                <w:b/>
                <w:color w:val="000000" w:themeColor="text1"/>
                <w:szCs w:val="20"/>
              </w:rPr>
              <w:t xml:space="preserve">Et </w:t>
            </w:r>
            <w:r w:rsidRPr="00EB57E8">
              <w:rPr>
                <w:b/>
                <w:color w:val="000000" w:themeColor="text1"/>
                <w:position w:val="-6"/>
                <w:szCs w:val="20"/>
              </w:rPr>
              <w:object w:dxaOrig="960" w:dyaOrig="279">
                <v:shape id="_x0000_i1064" type="#_x0000_t75" style="width:48pt;height:14.25pt" o:ole="">
                  <v:imagedata r:id="rId91" o:title=""/>
                </v:shape>
                <o:OLEObject Type="Embed" ProgID="Equation.DSMT4" ShapeID="_x0000_i1064" DrawAspect="Content" ObjectID="_1618320029" r:id="rId92"/>
              </w:object>
            </w:r>
            <w:r w:rsidRPr="00EB57E8">
              <w:rPr>
                <w:b/>
                <w:color w:val="000000" w:themeColor="text1"/>
                <w:szCs w:val="20"/>
              </w:rPr>
              <w:t xml:space="preserve"> </w:t>
            </w:r>
          </w:p>
          <w:p w:rsidR="00863078" w:rsidRPr="00EB57E8" w:rsidRDefault="00863078" w:rsidP="00863078">
            <w:pPr>
              <w:ind w:left="360"/>
              <w:rPr>
                <w:b/>
                <w:color w:val="000000" w:themeColor="text1"/>
                <w:szCs w:val="20"/>
              </w:rPr>
            </w:pPr>
            <w:r w:rsidRPr="00EB57E8">
              <w:rPr>
                <w:b/>
                <w:color w:val="000000" w:themeColor="text1"/>
                <w:szCs w:val="20"/>
              </w:rPr>
              <w:t>200000 </w:t>
            </w:r>
            <w:proofErr w:type="gramStart"/>
            <w:r w:rsidRPr="00EB57E8">
              <w:rPr>
                <w:b/>
                <w:color w:val="000000" w:themeColor="text1"/>
                <w:szCs w:val="20"/>
              </w:rPr>
              <w:t>;;</w:t>
            </w:r>
            <w:proofErr w:type="gramEnd"/>
            <w:r w:rsidRPr="00EB57E8">
              <w:rPr>
                <w:b/>
                <w:color w:val="000000" w:themeColor="text1"/>
                <w:szCs w:val="20"/>
              </w:rPr>
              <w:t xml:space="preserve"> 2500000 ;; 0,0003 ;; 0,00043</w:t>
            </w:r>
          </w:p>
          <w:p w:rsidR="00074540" w:rsidRPr="00EB57E8" w:rsidRDefault="00074540" w:rsidP="00074540">
            <w:pPr>
              <w:rPr>
                <w:b/>
                <w:color w:val="000000" w:themeColor="text1"/>
                <w:szCs w:val="20"/>
              </w:rPr>
            </w:pPr>
          </w:p>
          <w:p w:rsidR="00074540" w:rsidRPr="00F22DD2" w:rsidRDefault="00074540" w:rsidP="00074540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946" w:type="dxa"/>
          </w:tcPr>
          <w:p w:rsidR="007137F0" w:rsidRPr="004A5E03" w:rsidRDefault="007137F0" w:rsidP="00074540">
            <w:pPr>
              <w:pStyle w:val="Paragraphedeliste"/>
              <w:numPr>
                <w:ilvl w:val="0"/>
                <w:numId w:val="2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</w:pPr>
            <w:r w:rsidRPr="004A5E03">
              <w:rPr>
                <w:rFonts w:ascii="Times New Roman" w:hAnsi="Times New Roman" w:cs="Times New Roman"/>
                <w:b/>
                <w:bCs/>
                <w:color w:val="00B050"/>
                <w:sz w:val="24"/>
                <w:szCs w:val="24"/>
              </w:rPr>
              <w:t>Les puissances de 10 :</w:t>
            </w:r>
          </w:p>
          <w:p w:rsidR="007137F0" w:rsidRPr="007137F0" w:rsidRDefault="007137F0" w:rsidP="004A5E03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 w:rsidRPr="007137F0"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4A5E03">
              <w:rPr>
                <w:rFonts w:ascii="Times New Roman" w:eastAsiaTheme="minorHAnsi" w:hAnsi="Times New Roman" w:cs="Times New Roman"/>
                <w:b/>
                <w:bCs/>
                <w:color w:val="984806" w:themeColor="accent6" w:themeShade="80"/>
                <w:sz w:val="24"/>
                <w:szCs w:val="24"/>
                <w:u w:val="single"/>
              </w:rPr>
              <w:t>Propriété❻ :</w:t>
            </w:r>
          </w:p>
          <w:p w:rsidR="007137F0" w:rsidRPr="005A5325" w:rsidRDefault="007137F0" w:rsidP="005A532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</w:pPr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n est un entier naturel :</w:t>
            </w:r>
          </w:p>
          <w:p w:rsidR="007137F0" w:rsidRPr="005A5325" w:rsidRDefault="007137F0" w:rsidP="005A532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</w:pPr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object w:dxaOrig="1579" w:dyaOrig="320">
                <v:shape id="_x0000_i1065" type="#_x0000_t75" style="width:78.75pt;height:15.75pt" o:ole="">
                  <v:imagedata r:id="rId93" o:title=""/>
                </v:shape>
                <o:OLEObject Type="Embed" ProgID="Equation.DSMT4" ShapeID="_x0000_i1065" DrawAspect="Content" ObjectID="_1618320030" r:id="rId94"/>
              </w:object>
            </w:r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</w:t>
            </w:r>
            <w:proofErr w:type="gramStart"/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( n</w:t>
            </w:r>
            <w:proofErr w:type="gramEnd"/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des zéros)</w:t>
            </w:r>
          </w:p>
          <w:p w:rsidR="007137F0" w:rsidRPr="005A5325" w:rsidRDefault="007137F0" w:rsidP="007137F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</w:pPr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</w:t>
            </w:r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object w:dxaOrig="1760" w:dyaOrig="360">
                <v:shape id="_x0000_i1066" type="#_x0000_t75" style="width:87.75pt;height:18pt" o:ole="">
                  <v:imagedata r:id="rId95" o:title=""/>
                </v:shape>
                <o:OLEObject Type="Embed" ProgID="Equation.DSMT4" ShapeID="_x0000_i1066" DrawAspect="Content" ObjectID="_1618320031" r:id="rId96"/>
              </w:object>
            </w:r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</w:t>
            </w:r>
            <w:proofErr w:type="gramStart"/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( n</w:t>
            </w:r>
            <w:proofErr w:type="gramEnd"/>
            <w:r w:rsidRPr="005A5325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des zéros)</w:t>
            </w:r>
          </w:p>
          <w:p w:rsidR="007137F0" w:rsidRPr="005A5325" w:rsidRDefault="007137F0" w:rsidP="007137F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</w:pPr>
            <w:r w:rsidRPr="005A5325"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Exemples :</w:t>
            </w:r>
          </w:p>
          <w:p w:rsidR="007137F0" w:rsidRDefault="007137F0" w:rsidP="007137F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 w:rsidRPr="007137F0">
              <w:rPr>
                <w:rFonts w:ascii="Times New Roman" w:eastAsiaTheme="minorHAnsi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719" w:dyaOrig="360">
                <v:shape id="_x0000_i1067" type="#_x0000_t75" style="width:86.25pt;height:18pt" o:ole="">
                  <v:imagedata r:id="rId97" o:title=""/>
                </v:shape>
                <o:OLEObject Type="Embed" ProgID="Equation.DSMT4" ShapeID="_x0000_i1067" DrawAspect="Content" ObjectID="_1618320032" r:id="rId98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7137F0" w:rsidRDefault="007137F0" w:rsidP="007137F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 w:rsidRPr="007137F0">
              <w:rPr>
                <w:rFonts w:ascii="Times New Roman" w:eastAsiaTheme="minorHAnsi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320" w:dyaOrig="320">
                <v:shape id="_x0000_i1068" type="#_x0000_t75" style="width:66pt;height:15.75pt" o:ole="">
                  <v:imagedata r:id="rId99" o:title=""/>
                </v:shape>
                <o:OLEObject Type="Embed" ProgID="Equation.DSMT4" ShapeID="_x0000_i1068" DrawAspect="Content" ObjectID="_1618320033" r:id="rId100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7137F0" w:rsidRPr="005A5325" w:rsidRDefault="007137F0" w:rsidP="007137F0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  <w:r w:rsidRPr="005A5325"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  <w:t>L’écriture scientifique d’un nombre décimal relatif :</w:t>
            </w:r>
          </w:p>
          <w:p w:rsidR="007137F0" w:rsidRPr="005A5325" w:rsidRDefault="007137F0" w:rsidP="007137F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C0504D" w:themeColor="accent2"/>
                <w:sz w:val="24"/>
                <w:szCs w:val="24"/>
                <w:u w:val="single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 </w:t>
            </w:r>
            <w:r w:rsidRPr="005A5325"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C0504D" w:themeColor="accent2"/>
                <w:sz w:val="24"/>
                <w:szCs w:val="24"/>
                <w:u w:val="single"/>
              </w:rPr>
              <w:t>Règle :</w:t>
            </w:r>
          </w:p>
          <w:p w:rsidR="007137F0" w:rsidRPr="005A5325" w:rsidRDefault="007137F0" w:rsidP="007137F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highlight w:val="green"/>
              </w:rPr>
            </w:pPr>
            <w:r w:rsidRPr="005A5325">
              <w:rPr>
                <w:rFonts w:ascii="Times New Roman" w:eastAsiaTheme="minorHAnsi" w:hAnsi="Times New Roman" w:cs="Times New Roman"/>
                <w:color w:val="000000" w:themeColor="text1"/>
                <w:position w:val="-4"/>
                <w:sz w:val="24"/>
                <w:szCs w:val="24"/>
                <w:highlight w:val="green"/>
              </w:rPr>
              <w:object w:dxaOrig="240" w:dyaOrig="200">
                <v:shape id="_x0000_i1069" type="#_x0000_t75" style="width:12pt;height:9.75pt" o:ole="">
                  <v:imagedata r:id="rId101" o:title=""/>
                </v:shape>
                <o:OLEObject Type="Embed" ProgID="Equation.DSMT4" ShapeID="_x0000_i1069" DrawAspect="Content" ObjectID="_1618320034" r:id="rId102"/>
              </w:object>
            </w:r>
            <w:r w:rsidRPr="005A5325"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highlight w:val="green"/>
              </w:rPr>
              <w:t xml:space="preserve"> est un nombre décimal relatif et a un nombre décimal et n un entier naturel.</w:t>
            </w:r>
          </w:p>
          <w:p w:rsidR="003E068C" w:rsidRDefault="00CA182D" w:rsidP="007137F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 w:rsidRPr="005A5325"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highlight w:val="green"/>
              </w:rPr>
              <w:t xml:space="preserve">Toutes écritures sous forme </w:t>
            </w:r>
            <w:r w:rsidRPr="005A5325">
              <w:rPr>
                <w:rFonts w:ascii="Times New Roman" w:eastAsiaTheme="minorHAnsi" w:hAnsi="Times New Roman" w:cs="Times New Roman"/>
                <w:color w:val="000000" w:themeColor="text1"/>
                <w:position w:val="-6"/>
                <w:sz w:val="24"/>
                <w:szCs w:val="24"/>
                <w:highlight w:val="green"/>
              </w:rPr>
              <w:object w:dxaOrig="1100" w:dyaOrig="320">
                <v:shape id="_x0000_i1070" type="#_x0000_t75" style="width:54.75pt;height:15.75pt" o:ole="">
                  <v:imagedata r:id="rId103" o:title=""/>
                </v:shape>
                <o:OLEObject Type="Embed" ProgID="Equation.DSMT4" ShapeID="_x0000_i1070" DrawAspect="Content" ObjectID="_1618320035" r:id="rId104"/>
              </w:object>
            </w:r>
            <w:r w:rsidRPr="005A5325"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highlight w:val="green"/>
              </w:rPr>
              <w:t xml:space="preserve"> et </w:t>
            </w:r>
            <w:r w:rsidRPr="005A5325">
              <w:rPr>
                <w:rFonts w:ascii="Times New Roman" w:eastAsiaTheme="minorHAnsi" w:hAnsi="Times New Roman" w:cs="Times New Roman"/>
                <w:color w:val="000000" w:themeColor="text1"/>
                <w:position w:val="-6"/>
                <w:sz w:val="24"/>
                <w:szCs w:val="24"/>
                <w:highlight w:val="green"/>
              </w:rPr>
              <w:object w:dxaOrig="1240" w:dyaOrig="320">
                <v:shape id="_x0000_i1071" type="#_x0000_t75" style="width:62.25pt;height:15.75pt" o:ole="">
                  <v:imagedata r:id="rId105" o:title=""/>
                </v:shape>
                <o:OLEObject Type="Embed" ProgID="Equation.DSMT4" ShapeID="_x0000_i1071" DrawAspect="Content" ObjectID="_1618320036" r:id="rId106"/>
              </w:object>
            </w:r>
            <w:r w:rsidRPr="005A5325"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highlight w:val="green"/>
              </w:rPr>
              <w:t xml:space="preserve"> est appelée écriture scientifique de nombre </w:t>
            </w:r>
            <w:r w:rsidRPr="005A5325">
              <w:rPr>
                <w:rFonts w:ascii="Times New Roman" w:eastAsiaTheme="minorHAnsi" w:hAnsi="Times New Roman" w:cs="Times New Roman"/>
                <w:color w:val="000000" w:themeColor="text1"/>
                <w:position w:val="-4"/>
                <w:sz w:val="24"/>
                <w:szCs w:val="24"/>
                <w:highlight w:val="green"/>
              </w:rPr>
              <w:object w:dxaOrig="240" w:dyaOrig="200">
                <v:shape id="_x0000_i1072" type="#_x0000_t75" style="width:12pt;height:9.75pt" o:ole="">
                  <v:imagedata r:id="rId107" o:title=""/>
                </v:shape>
                <o:OLEObject Type="Embed" ProgID="Equation.DSMT4" ShapeID="_x0000_i1072" DrawAspect="Content" ObjectID="_1618320037" r:id="rId108"/>
              </w:object>
            </w:r>
            <w:r w:rsidRPr="005A5325"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highlight w:val="green"/>
              </w:rPr>
              <w:t xml:space="preserve"> tels que : </w:t>
            </w:r>
            <w:r w:rsidRPr="005A5325">
              <w:rPr>
                <w:rFonts w:ascii="Times New Roman" w:eastAsiaTheme="minorHAnsi" w:hAnsi="Times New Roman" w:cs="Times New Roman"/>
                <w:color w:val="000000" w:themeColor="text1"/>
                <w:position w:val="-6"/>
                <w:sz w:val="24"/>
                <w:szCs w:val="24"/>
                <w:highlight w:val="green"/>
              </w:rPr>
              <w:object w:dxaOrig="960" w:dyaOrig="279">
                <v:shape id="_x0000_i1073" type="#_x0000_t75" style="width:48pt;height:14.25pt" o:ole="">
                  <v:imagedata r:id="rId109" o:title=""/>
                </v:shape>
                <o:OLEObject Type="Embed" ProgID="Equation.DSMT4" ShapeID="_x0000_i1073" DrawAspect="Content" ObjectID="_1618320038" r:id="rId110"/>
              </w:object>
            </w:r>
          </w:p>
          <w:p w:rsidR="003E068C" w:rsidRDefault="003E068C" w:rsidP="007137F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3E068C" w:rsidRPr="001D7396" w:rsidRDefault="003E068C" w:rsidP="007137F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</w:pPr>
            <w:r w:rsidRPr="001D7396">
              <w:rPr>
                <w:rFonts w:ascii="Times New Roman" w:eastAsiaTheme="minorHAnsi" w:hAnsi="Times New Roman" w:cs="Times New Roman"/>
                <w:b/>
                <w:bCs/>
                <w:i/>
                <w:iCs/>
                <w:color w:val="FF0000"/>
                <w:sz w:val="24"/>
                <w:szCs w:val="24"/>
              </w:rPr>
              <w:t>Exemples :</w:t>
            </w:r>
          </w:p>
          <w:p w:rsidR="003E068C" w:rsidRPr="006A30C3" w:rsidRDefault="003E068C" w:rsidP="006A30C3">
            <w:pPr>
              <w:pStyle w:val="Paragraphedeliste"/>
              <w:numPr>
                <w:ilvl w:val="0"/>
                <w:numId w:val="2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A30C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éterminons l’écriture scientifique du nombre 1240000</w:t>
            </w:r>
          </w:p>
          <w:p w:rsidR="006A30C3" w:rsidRDefault="003E068C" w:rsidP="007137F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On a  </w:t>
            </w:r>
            <w:r w:rsidRPr="003E068C">
              <w:rPr>
                <w:rFonts w:ascii="Times New Roman" w:eastAsiaTheme="minorHAnsi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6039" w:dyaOrig="360">
                <v:shape id="_x0000_i1074" type="#_x0000_t75" style="width:302.25pt;height:18pt" o:ole="">
                  <v:imagedata r:id="rId111" o:title=""/>
                </v:shape>
                <o:OLEObject Type="Embed" ProgID="Equation.DSMT4" ShapeID="_x0000_i1074" DrawAspect="Content" ObjectID="_1618320039" r:id="rId112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6A30C3" w:rsidRDefault="006A30C3" w:rsidP="006A30C3">
            <w:pPr>
              <w:pStyle w:val="Paragraphedeliste"/>
              <w:numPr>
                <w:ilvl w:val="0"/>
                <w:numId w:val="2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6A30C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éterminons l’écriture scientifique du nombre</w:t>
            </w:r>
            <w:r w:rsidR="00E02D1B" w:rsidRPr="00E02D1B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900" w:dyaOrig="360">
                <v:shape id="_x0000_i1075" type="#_x0000_t75" style="width:95.25pt;height:18pt" o:ole="">
                  <v:imagedata r:id="rId113" o:title=""/>
                </v:shape>
                <o:OLEObject Type="Embed" ProgID="Equation.DSMT4" ShapeID="_x0000_i1075" DrawAspect="Content" ObjectID="_1618320040" r:id="rId114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E02D1B" w:rsidRPr="00E02D1B" w:rsidRDefault="00E02D1B" w:rsidP="00E02D1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On a </w:t>
            </w:r>
            <w:r w:rsidRPr="00E02D1B">
              <w:rPr>
                <w:rFonts w:ascii="Times New Roman" w:eastAsiaTheme="minorHAnsi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5020" w:dyaOrig="360">
                <v:shape id="_x0000_i1076" type="#_x0000_t75" style="width:251.25pt;height:18pt" o:ole="">
                  <v:imagedata r:id="rId115" o:title=""/>
                </v:shape>
                <o:OLEObject Type="Embed" ProgID="Equation.DSMT4" ShapeID="_x0000_i1076" DrawAspect="Content" ObjectID="_1618320041" r:id="rId116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CA182D" w:rsidRPr="001D7396" w:rsidRDefault="00CA182D" w:rsidP="007137F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="00E02D1B" w:rsidRPr="001D7396"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</w:rPr>
              <w:t>Exercice d’application :</w:t>
            </w:r>
          </w:p>
          <w:p w:rsidR="00E02D1B" w:rsidRPr="007137F0" w:rsidRDefault="00E02D1B" w:rsidP="007137F0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25400</wp:posOffset>
                      </wp:positionH>
                      <wp:positionV relativeFrom="paragraph">
                        <wp:posOffset>268605</wp:posOffset>
                      </wp:positionV>
                      <wp:extent cx="4191000" cy="942975"/>
                      <wp:effectExtent l="0" t="0" r="19050" b="28575"/>
                      <wp:wrapNone/>
                      <wp:docPr id="9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91000" cy="9429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02D1B" w:rsidRDefault="00E02D1B" w:rsidP="00E02D1B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87BD383" wp14:editId="6A4305D6">
                                        <wp:extent cx="3962400" cy="885825"/>
                                        <wp:effectExtent l="0" t="0" r="0" b="9525"/>
                                        <wp:docPr id="10" name="Image 1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"/>
                                                <pic:cNvPicPr/>
                                              </pic:nvPicPr>
                                              <pic:blipFill>
                                                <a:blip r:embed="rId117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3982720" cy="89036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9" o:spid="_x0000_s1052" style="position:absolute;margin-left:2pt;margin-top:21.15pt;width:330pt;height:74.25pt;z-index:251684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" fillcolor="white [3201]" strokecolor="#f79646 [3209]" strokeweight="2pt">
                      <v:textbox>
                        <w:txbxContent>
                          <w:p w:rsidR="00E02D1B" w:rsidRDefault="00E02D1B" w:rsidP="00E02D1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87BD383" wp14:editId="6A4305D6">
                                  <wp:extent cx="3962400" cy="885825"/>
                                  <wp:effectExtent l="0" t="0" r="0" b="9525"/>
                                  <wp:docPr id="10" name="Imag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1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982720" cy="890368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>Donner l’écriture scientifique des nombres suivants :</w:t>
            </w:r>
          </w:p>
        </w:tc>
        <w:tc>
          <w:tcPr>
            <w:tcW w:w="2835" w:type="dxa"/>
          </w:tcPr>
          <w:p w:rsidR="00782B49" w:rsidRPr="00EB57E8" w:rsidRDefault="006A30C3" w:rsidP="00EB57E8">
            <w:pPr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</w:pPr>
            <w:r w:rsidRPr="00EB57E8"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  <w:t>Exercice d’application :</w:t>
            </w:r>
          </w:p>
          <w:p w:rsidR="006A30C3" w:rsidRDefault="006A30C3" w:rsidP="004F44C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  <w:t xml:space="preserve">Ecrire sous forme d’une puissance de 10 </w:t>
            </w:r>
          </w:p>
          <w:p w:rsidR="006A30C3" w:rsidRDefault="006A30C3" w:rsidP="004F44C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-3810</wp:posOffset>
                      </wp:positionH>
                      <wp:positionV relativeFrom="paragraph">
                        <wp:posOffset>69215</wp:posOffset>
                      </wp:positionV>
                      <wp:extent cx="1657350" cy="3676650"/>
                      <wp:effectExtent l="0" t="0" r="19050" b="19050"/>
                      <wp:wrapNone/>
                      <wp:docPr id="7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57350" cy="367665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A30C3" w:rsidRDefault="006A30C3" w:rsidP="006A30C3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CBDD7BB" wp14:editId="26D02A30">
                                        <wp:extent cx="3467100" cy="1466702"/>
                                        <wp:effectExtent l="9842" t="0" r="0" b="0"/>
                                        <wp:docPr id="8" name="Image 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"/>
                                                <pic:cNvPicPr/>
                                              </pic:nvPicPr>
                                              <pic:blipFill>
                                                <a:blip r:embed="rId119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 rot="5400000">
                                                  <a:off x="0" y="0"/>
                                                  <a:ext cx="3568487" cy="150959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7" o:spid="_x0000_s1053" style="position:absolute;margin-left:-.3pt;margin-top:5.45pt;width:130.5pt;height:289.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" fillcolor="white [3201]" strokecolor="#f79646 [3209]" strokeweight="2pt">
                      <v:textbox>
                        <w:txbxContent>
                          <w:p w:rsidR="006A30C3" w:rsidRDefault="006A30C3" w:rsidP="006A30C3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CBDD7BB" wp14:editId="26D02A30">
                                  <wp:extent cx="3467100" cy="1466702"/>
                                  <wp:effectExtent l="9842" t="0" r="0" b="0"/>
                                  <wp:docPr id="8" name="Imag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2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 rot="5400000">
                                            <a:off x="0" y="0"/>
                                            <a:ext cx="3568487" cy="150959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6A30C3" w:rsidRDefault="006A30C3" w:rsidP="004F44C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782B49" w:rsidRDefault="00782B49" w:rsidP="004F44C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782B49" w:rsidRDefault="00782B49" w:rsidP="004F44CB">
            <w:pPr>
              <w:rPr>
                <w:rtl/>
                <w:lang w:bidi="ar-MA"/>
              </w:rPr>
            </w:pPr>
          </w:p>
        </w:tc>
      </w:tr>
    </w:tbl>
    <w:p w:rsidR="00782B49" w:rsidRDefault="00782B49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782B49" w:rsidTr="004F44CB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782B49" w:rsidTr="004F44CB">
        <w:trPr>
          <w:trHeight w:val="9880"/>
        </w:trPr>
        <w:tc>
          <w:tcPr>
            <w:tcW w:w="1560" w:type="dxa"/>
            <w:vAlign w:val="center"/>
          </w:tcPr>
          <w:p w:rsidR="00782B49" w:rsidRPr="00AF30EF" w:rsidRDefault="00782B49" w:rsidP="004F44CB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  <w:vAlign w:val="center"/>
          </w:tcPr>
          <w:p w:rsidR="00782B49" w:rsidRPr="00F22DD2" w:rsidRDefault="00782B49" w:rsidP="004F44C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946" w:type="dxa"/>
          </w:tcPr>
          <w:p w:rsidR="00782B49" w:rsidRPr="001F4263" w:rsidRDefault="00782B49" w:rsidP="004F44C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  <w:t xml:space="preserve">     </w:t>
            </w:r>
          </w:p>
          <w:p w:rsidR="00782B49" w:rsidRDefault="00782B49" w:rsidP="004F44CB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782B49" w:rsidRPr="001F4263" w:rsidRDefault="00782B49" w:rsidP="004F44CB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</w:tc>
        <w:tc>
          <w:tcPr>
            <w:tcW w:w="2835" w:type="dxa"/>
          </w:tcPr>
          <w:p w:rsidR="00782B49" w:rsidRDefault="00782B49" w:rsidP="004F44C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782B49" w:rsidRDefault="00782B49" w:rsidP="004F44C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782B49" w:rsidRDefault="00782B49" w:rsidP="004F44C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782B49" w:rsidRDefault="00782B49" w:rsidP="004F44CB">
            <w:pPr>
              <w:rPr>
                <w:rtl/>
                <w:lang w:bidi="ar-MA"/>
              </w:rPr>
            </w:pPr>
          </w:p>
        </w:tc>
      </w:tr>
    </w:tbl>
    <w:p w:rsidR="00782B49" w:rsidRDefault="00782B49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782B49" w:rsidTr="004F44CB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782B49" w:rsidRPr="00A73530" w:rsidRDefault="00782B49" w:rsidP="004F44CB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782B49" w:rsidTr="004F44CB">
        <w:trPr>
          <w:trHeight w:val="9880"/>
        </w:trPr>
        <w:tc>
          <w:tcPr>
            <w:tcW w:w="1560" w:type="dxa"/>
            <w:vAlign w:val="center"/>
          </w:tcPr>
          <w:p w:rsidR="00782B49" w:rsidRPr="00AF30EF" w:rsidRDefault="00782B49" w:rsidP="004F44CB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  <w:vAlign w:val="center"/>
          </w:tcPr>
          <w:p w:rsidR="00782B49" w:rsidRPr="00F22DD2" w:rsidRDefault="00782B49" w:rsidP="004F44C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946" w:type="dxa"/>
          </w:tcPr>
          <w:p w:rsidR="00782B49" w:rsidRPr="001F4263" w:rsidRDefault="00782B49" w:rsidP="004F44C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  <w:t xml:space="preserve">     </w:t>
            </w:r>
          </w:p>
          <w:p w:rsidR="00782B49" w:rsidRDefault="00782B49" w:rsidP="004F44CB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782B49" w:rsidRPr="001F4263" w:rsidRDefault="00782B49" w:rsidP="004F44CB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</w:tc>
        <w:tc>
          <w:tcPr>
            <w:tcW w:w="2835" w:type="dxa"/>
          </w:tcPr>
          <w:p w:rsidR="00782B49" w:rsidRDefault="00782B49" w:rsidP="004F44C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782B49" w:rsidRDefault="00782B49" w:rsidP="004F44C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782B49" w:rsidRDefault="00782B49" w:rsidP="004F44C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782B49" w:rsidRDefault="00782B49" w:rsidP="004F44CB">
            <w:pPr>
              <w:rPr>
                <w:rtl/>
                <w:lang w:bidi="ar-MA"/>
              </w:rPr>
            </w:pPr>
          </w:p>
        </w:tc>
      </w:tr>
    </w:tbl>
    <w:p w:rsidR="00782B49" w:rsidRDefault="00782B49" w:rsidP="0039106F"/>
    <w:sectPr w:rsidR="00782B49" w:rsidSect="00A65860">
      <w:footerReference w:type="default" r:id="rId121"/>
      <w:pgSz w:w="16838" w:h="11906" w:orient="landscape"/>
      <w:pgMar w:top="284" w:right="253" w:bottom="993" w:left="1417" w:header="708" w:footer="2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683C" w:rsidRDefault="00F2683C">
      <w:pPr>
        <w:spacing w:after="0" w:line="240" w:lineRule="auto"/>
      </w:pPr>
      <w:r>
        <w:separator/>
      </w:r>
    </w:p>
  </w:endnote>
  <w:endnote w:type="continuationSeparator" w:id="0">
    <w:p w:rsidR="00F2683C" w:rsidRDefault="00F268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">
    <w:panose1 w:val="00000000000000000000"/>
    <w:charset w:val="00"/>
    <w:family w:val="roman"/>
    <w:notTrueType/>
    <w:pitch w:val="default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yriadPro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18thCentury">
    <w:altName w:val="Calibri"/>
    <w:charset w:val="00"/>
    <w:family w:val="auto"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44CB" w:rsidRPr="00D61D26" w:rsidRDefault="004F44CB" w:rsidP="00A65860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 w:cs="arabswell_1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683C" w:rsidRDefault="00F2683C">
      <w:pPr>
        <w:spacing w:after="0" w:line="240" w:lineRule="auto"/>
      </w:pPr>
      <w:r>
        <w:separator/>
      </w:r>
    </w:p>
  </w:footnote>
  <w:footnote w:type="continuationSeparator" w:id="0">
    <w:p w:rsidR="00F2683C" w:rsidRDefault="00F268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BD14578_"/>
      </v:shape>
    </w:pict>
  </w:numPicBullet>
  <w:abstractNum w:abstractNumId="0">
    <w:nsid w:val="0D9C3A15"/>
    <w:multiLevelType w:val="hybridMultilevel"/>
    <w:tmpl w:val="6A70AEE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FCB1027"/>
    <w:multiLevelType w:val="hybridMultilevel"/>
    <w:tmpl w:val="A366ED0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094C8B"/>
    <w:multiLevelType w:val="hybridMultilevel"/>
    <w:tmpl w:val="A698A4D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074B142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cs="K" w:hint="default"/>
        <w:color w:val="auto"/>
        <w:sz w:val="24"/>
        <w:szCs w:val="24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DAB4EF8"/>
    <w:multiLevelType w:val="hybridMultilevel"/>
    <w:tmpl w:val="6D943D8A"/>
    <w:lvl w:ilvl="0" w:tplc="E20EADF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8D2BA7"/>
    <w:multiLevelType w:val="hybridMultilevel"/>
    <w:tmpl w:val="5E5A14CA"/>
    <w:lvl w:ilvl="0" w:tplc="A7FAD164">
      <w:start w:val="1"/>
      <w:numFmt w:val="upperRoman"/>
      <w:lvlText w:val="%1-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703392"/>
    <w:multiLevelType w:val="hybridMultilevel"/>
    <w:tmpl w:val="2B76DA9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083674"/>
    <w:multiLevelType w:val="hybridMultilevel"/>
    <w:tmpl w:val="3F728B8A"/>
    <w:lvl w:ilvl="0" w:tplc="B8589FA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E32062"/>
    <w:multiLevelType w:val="hybridMultilevel"/>
    <w:tmpl w:val="A3F45952"/>
    <w:lvl w:ilvl="0" w:tplc="5B728CFC">
      <w:start w:val="1"/>
      <w:numFmt w:val="decimal"/>
      <w:lvlText w:val="%1-"/>
      <w:lvlJc w:val="left"/>
      <w:pPr>
        <w:ind w:left="405" w:hanging="360"/>
      </w:pPr>
      <w:rPr>
        <w:rFonts w:hint="default"/>
        <w:color w:val="002060"/>
        <w:sz w:val="24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25" w:hanging="360"/>
      </w:pPr>
    </w:lvl>
    <w:lvl w:ilvl="2" w:tplc="040C001B" w:tentative="1">
      <w:start w:val="1"/>
      <w:numFmt w:val="lowerRoman"/>
      <w:lvlText w:val="%3."/>
      <w:lvlJc w:val="right"/>
      <w:pPr>
        <w:ind w:left="1845" w:hanging="180"/>
      </w:pPr>
    </w:lvl>
    <w:lvl w:ilvl="3" w:tplc="040C000F" w:tentative="1">
      <w:start w:val="1"/>
      <w:numFmt w:val="decimal"/>
      <w:lvlText w:val="%4."/>
      <w:lvlJc w:val="left"/>
      <w:pPr>
        <w:ind w:left="2565" w:hanging="360"/>
      </w:pPr>
    </w:lvl>
    <w:lvl w:ilvl="4" w:tplc="040C0019" w:tentative="1">
      <w:start w:val="1"/>
      <w:numFmt w:val="lowerLetter"/>
      <w:lvlText w:val="%5."/>
      <w:lvlJc w:val="left"/>
      <w:pPr>
        <w:ind w:left="3285" w:hanging="360"/>
      </w:pPr>
    </w:lvl>
    <w:lvl w:ilvl="5" w:tplc="040C001B" w:tentative="1">
      <w:start w:val="1"/>
      <w:numFmt w:val="lowerRoman"/>
      <w:lvlText w:val="%6."/>
      <w:lvlJc w:val="right"/>
      <w:pPr>
        <w:ind w:left="4005" w:hanging="180"/>
      </w:pPr>
    </w:lvl>
    <w:lvl w:ilvl="6" w:tplc="040C000F" w:tentative="1">
      <w:start w:val="1"/>
      <w:numFmt w:val="decimal"/>
      <w:lvlText w:val="%7."/>
      <w:lvlJc w:val="left"/>
      <w:pPr>
        <w:ind w:left="4725" w:hanging="360"/>
      </w:pPr>
    </w:lvl>
    <w:lvl w:ilvl="7" w:tplc="040C0019" w:tentative="1">
      <w:start w:val="1"/>
      <w:numFmt w:val="lowerLetter"/>
      <w:lvlText w:val="%8."/>
      <w:lvlJc w:val="left"/>
      <w:pPr>
        <w:ind w:left="5445" w:hanging="360"/>
      </w:pPr>
    </w:lvl>
    <w:lvl w:ilvl="8" w:tplc="040C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8">
    <w:nsid w:val="2F3D0670"/>
    <w:multiLevelType w:val="hybridMultilevel"/>
    <w:tmpl w:val="6E1EEE3A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172EA1"/>
    <w:multiLevelType w:val="hybridMultilevel"/>
    <w:tmpl w:val="0636AFE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14378F"/>
    <w:multiLevelType w:val="hybridMultilevel"/>
    <w:tmpl w:val="F9F6E7BC"/>
    <w:lvl w:ilvl="0" w:tplc="D1D8C28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FCA63E1"/>
    <w:multiLevelType w:val="hybridMultilevel"/>
    <w:tmpl w:val="35A67C92"/>
    <w:lvl w:ilvl="0" w:tplc="594C252A">
      <w:start w:val="1"/>
      <w:numFmt w:val="bullet"/>
      <w:lvlText w:val="-"/>
      <w:lvlJc w:val="left"/>
      <w:pPr>
        <w:ind w:left="405" w:hanging="360"/>
      </w:pPr>
      <w:rPr>
        <w:rFonts w:ascii="Georgia" w:eastAsia="Georgia" w:hAnsi="Georgia" w:cs="Georgia" w:hint="default"/>
        <w:color w:val="000000" w:themeColor="text1"/>
        <w:sz w:val="18"/>
      </w:rPr>
    </w:lvl>
    <w:lvl w:ilvl="1" w:tplc="040C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2">
    <w:nsid w:val="43915FD2"/>
    <w:multiLevelType w:val="hybridMultilevel"/>
    <w:tmpl w:val="45F2B76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287A5D"/>
    <w:multiLevelType w:val="hybridMultilevel"/>
    <w:tmpl w:val="2904E0D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49250D7"/>
    <w:multiLevelType w:val="singleLevel"/>
    <w:tmpl w:val="F572CA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i w:val="0"/>
        <w:color w:val="000000" w:themeColor="text1"/>
        <w:sz w:val="24"/>
        <w:szCs w:val="16"/>
        <w:u w:val="none"/>
      </w:rPr>
    </w:lvl>
  </w:abstractNum>
  <w:abstractNum w:abstractNumId="15">
    <w:nsid w:val="537D36F5"/>
    <w:multiLevelType w:val="hybridMultilevel"/>
    <w:tmpl w:val="CA54AC3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45C0ED3"/>
    <w:multiLevelType w:val="hybridMultilevel"/>
    <w:tmpl w:val="E82681B0"/>
    <w:lvl w:ilvl="0" w:tplc="B64CF1B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8050C0A"/>
    <w:multiLevelType w:val="singleLevel"/>
    <w:tmpl w:val="040C000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32"/>
        <w:u w:val="none"/>
      </w:rPr>
    </w:lvl>
  </w:abstractNum>
  <w:abstractNum w:abstractNumId="18">
    <w:nsid w:val="5858734B"/>
    <w:multiLevelType w:val="hybridMultilevel"/>
    <w:tmpl w:val="6EA2A25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115451"/>
    <w:multiLevelType w:val="hybridMultilevel"/>
    <w:tmpl w:val="7ED4FF14"/>
    <w:lvl w:ilvl="0" w:tplc="2B1404F4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/>
        <w:bCs/>
        <w:color w:val="000000" w:themeColor="text1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CB60B68"/>
    <w:multiLevelType w:val="hybridMultilevel"/>
    <w:tmpl w:val="D096C22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B50C0AAE">
      <w:numFmt w:val="bullet"/>
      <w:lvlText w:val="-"/>
      <w:lvlJc w:val="left"/>
      <w:pPr>
        <w:ind w:left="1440" w:hanging="360"/>
      </w:pPr>
      <w:rPr>
        <w:rFonts w:ascii="Times New Roman" w:eastAsia="MyriadPro-Regular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EF3481D"/>
    <w:multiLevelType w:val="hybridMultilevel"/>
    <w:tmpl w:val="2D0C89F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28714E7"/>
    <w:multiLevelType w:val="hybridMultilevel"/>
    <w:tmpl w:val="7A269D02"/>
    <w:lvl w:ilvl="0" w:tplc="C6BA79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7D80527"/>
    <w:multiLevelType w:val="hybridMultilevel"/>
    <w:tmpl w:val="9104CF6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D6767F7"/>
    <w:multiLevelType w:val="hybridMultilevel"/>
    <w:tmpl w:val="B3868BCA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FFF505F"/>
    <w:multiLevelType w:val="hybridMultilevel"/>
    <w:tmpl w:val="069C02D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22"/>
  </w:num>
  <w:num w:numId="3">
    <w:abstractNumId w:val="20"/>
  </w:num>
  <w:num w:numId="4">
    <w:abstractNumId w:val="16"/>
  </w:num>
  <w:num w:numId="5">
    <w:abstractNumId w:val="2"/>
  </w:num>
  <w:num w:numId="6">
    <w:abstractNumId w:val="4"/>
  </w:num>
  <w:num w:numId="7">
    <w:abstractNumId w:val="17"/>
  </w:num>
  <w:num w:numId="8">
    <w:abstractNumId w:val="14"/>
  </w:num>
  <w:num w:numId="9">
    <w:abstractNumId w:val="8"/>
  </w:num>
  <w:num w:numId="10">
    <w:abstractNumId w:val="10"/>
  </w:num>
  <w:num w:numId="11">
    <w:abstractNumId w:val="5"/>
  </w:num>
  <w:num w:numId="12">
    <w:abstractNumId w:val="1"/>
  </w:num>
  <w:num w:numId="13">
    <w:abstractNumId w:val="19"/>
  </w:num>
  <w:num w:numId="14">
    <w:abstractNumId w:val="3"/>
  </w:num>
  <w:num w:numId="15">
    <w:abstractNumId w:val="13"/>
  </w:num>
  <w:num w:numId="16">
    <w:abstractNumId w:val="12"/>
  </w:num>
  <w:num w:numId="17">
    <w:abstractNumId w:val="21"/>
  </w:num>
  <w:num w:numId="18">
    <w:abstractNumId w:val="15"/>
  </w:num>
  <w:num w:numId="19">
    <w:abstractNumId w:val="23"/>
  </w:num>
  <w:num w:numId="20">
    <w:abstractNumId w:val="7"/>
  </w:num>
  <w:num w:numId="21">
    <w:abstractNumId w:val="9"/>
  </w:num>
  <w:num w:numId="22">
    <w:abstractNumId w:val="6"/>
  </w:num>
  <w:num w:numId="23">
    <w:abstractNumId w:val="11"/>
  </w:num>
  <w:num w:numId="24">
    <w:abstractNumId w:val="18"/>
  </w:num>
  <w:num w:numId="25">
    <w:abstractNumId w:val="0"/>
  </w:num>
  <w:num w:numId="26">
    <w:abstractNumId w:val="25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1AE"/>
    <w:rsid w:val="00046C70"/>
    <w:rsid w:val="00047CA5"/>
    <w:rsid w:val="000613CB"/>
    <w:rsid w:val="00074540"/>
    <w:rsid w:val="00081731"/>
    <w:rsid w:val="00090082"/>
    <w:rsid w:val="000A36CF"/>
    <w:rsid w:val="000B687C"/>
    <w:rsid w:val="000E5F43"/>
    <w:rsid w:val="00110AE6"/>
    <w:rsid w:val="0015188C"/>
    <w:rsid w:val="00170B6C"/>
    <w:rsid w:val="001C41CB"/>
    <w:rsid w:val="001D7396"/>
    <w:rsid w:val="001E77AA"/>
    <w:rsid w:val="001F4263"/>
    <w:rsid w:val="00200726"/>
    <w:rsid w:val="002122DF"/>
    <w:rsid w:val="00212DFD"/>
    <w:rsid w:val="00212E1D"/>
    <w:rsid w:val="00281B08"/>
    <w:rsid w:val="002A455B"/>
    <w:rsid w:val="002E0667"/>
    <w:rsid w:val="002E7579"/>
    <w:rsid w:val="002E7800"/>
    <w:rsid w:val="002F78D3"/>
    <w:rsid w:val="003102F5"/>
    <w:rsid w:val="00311840"/>
    <w:rsid w:val="00322FE5"/>
    <w:rsid w:val="00375DF2"/>
    <w:rsid w:val="0039106F"/>
    <w:rsid w:val="00392227"/>
    <w:rsid w:val="003959E2"/>
    <w:rsid w:val="003C3ABC"/>
    <w:rsid w:val="003C58E6"/>
    <w:rsid w:val="003E068C"/>
    <w:rsid w:val="003E2AF4"/>
    <w:rsid w:val="00401529"/>
    <w:rsid w:val="004033CF"/>
    <w:rsid w:val="00434F14"/>
    <w:rsid w:val="004661DC"/>
    <w:rsid w:val="004A31AE"/>
    <w:rsid w:val="004A5E03"/>
    <w:rsid w:val="004A6068"/>
    <w:rsid w:val="004C4A87"/>
    <w:rsid w:val="004C5948"/>
    <w:rsid w:val="004D668B"/>
    <w:rsid w:val="004F44CB"/>
    <w:rsid w:val="004F76F3"/>
    <w:rsid w:val="00502485"/>
    <w:rsid w:val="005275B2"/>
    <w:rsid w:val="005500E8"/>
    <w:rsid w:val="00570A82"/>
    <w:rsid w:val="005A5325"/>
    <w:rsid w:val="005B0F9C"/>
    <w:rsid w:val="005C044A"/>
    <w:rsid w:val="005E69A3"/>
    <w:rsid w:val="005E77D7"/>
    <w:rsid w:val="005F5CFA"/>
    <w:rsid w:val="00633268"/>
    <w:rsid w:val="00682968"/>
    <w:rsid w:val="00694F14"/>
    <w:rsid w:val="006A30C3"/>
    <w:rsid w:val="006A7291"/>
    <w:rsid w:val="006F1AEE"/>
    <w:rsid w:val="006F7F16"/>
    <w:rsid w:val="00711738"/>
    <w:rsid w:val="007137F0"/>
    <w:rsid w:val="0075116D"/>
    <w:rsid w:val="00753111"/>
    <w:rsid w:val="0075390C"/>
    <w:rsid w:val="00756A2E"/>
    <w:rsid w:val="00776DF8"/>
    <w:rsid w:val="00782B49"/>
    <w:rsid w:val="007A37FD"/>
    <w:rsid w:val="007A5F5D"/>
    <w:rsid w:val="007B3B51"/>
    <w:rsid w:val="007B721C"/>
    <w:rsid w:val="007C3D1D"/>
    <w:rsid w:val="007C576E"/>
    <w:rsid w:val="007D44F6"/>
    <w:rsid w:val="007F00B2"/>
    <w:rsid w:val="008174DE"/>
    <w:rsid w:val="00822A8A"/>
    <w:rsid w:val="008410BB"/>
    <w:rsid w:val="008476BA"/>
    <w:rsid w:val="00861C09"/>
    <w:rsid w:val="00861EBD"/>
    <w:rsid w:val="00863078"/>
    <w:rsid w:val="00886A02"/>
    <w:rsid w:val="008D5004"/>
    <w:rsid w:val="00997EDB"/>
    <w:rsid w:val="009B5EEC"/>
    <w:rsid w:val="009C0C5C"/>
    <w:rsid w:val="009C7943"/>
    <w:rsid w:val="009D36C1"/>
    <w:rsid w:val="009F6EF7"/>
    <w:rsid w:val="00A65860"/>
    <w:rsid w:val="00A73530"/>
    <w:rsid w:val="00A87280"/>
    <w:rsid w:val="00AB4FC2"/>
    <w:rsid w:val="00AC1C6E"/>
    <w:rsid w:val="00B02D3D"/>
    <w:rsid w:val="00B2786C"/>
    <w:rsid w:val="00BC038C"/>
    <w:rsid w:val="00C105FF"/>
    <w:rsid w:val="00C21C69"/>
    <w:rsid w:val="00C25B8D"/>
    <w:rsid w:val="00C308B8"/>
    <w:rsid w:val="00C35477"/>
    <w:rsid w:val="00C52B4D"/>
    <w:rsid w:val="00C73810"/>
    <w:rsid w:val="00C74120"/>
    <w:rsid w:val="00C82F33"/>
    <w:rsid w:val="00CA182D"/>
    <w:rsid w:val="00D05EA6"/>
    <w:rsid w:val="00D06D0E"/>
    <w:rsid w:val="00D363D6"/>
    <w:rsid w:val="00D41E64"/>
    <w:rsid w:val="00D63F46"/>
    <w:rsid w:val="00D97591"/>
    <w:rsid w:val="00DC3C9A"/>
    <w:rsid w:val="00DF01C8"/>
    <w:rsid w:val="00E02D1B"/>
    <w:rsid w:val="00E04664"/>
    <w:rsid w:val="00E22EEE"/>
    <w:rsid w:val="00E43215"/>
    <w:rsid w:val="00E53235"/>
    <w:rsid w:val="00E62FA5"/>
    <w:rsid w:val="00E64AFA"/>
    <w:rsid w:val="00E94D58"/>
    <w:rsid w:val="00EB57D8"/>
    <w:rsid w:val="00EB57E8"/>
    <w:rsid w:val="00EF4D07"/>
    <w:rsid w:val="00F202B9"/>
    <w:rsid w:val="00F22DD2"/>
    <w:rsid w:val="00F25F8A"/>
    <w:rsid w:val="00F2683C"/>
    <w:rsid w:val="00F81D42"/>
    <w:rsid w:val="00F906EC"/>
    <w:rsid w:val="00FA2CB2"/>
    <w:rsid w:val="00FA39DB"/>
    <w:rsid w:val="00FB40FA"/>
    <w:rsid w:val="00FC04D6"/>
    <w:rsid w:val="00FC1F94"/>
    <w:rsid w:val="00FE2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,"/>
  <w:listSeparator w:val=";"/>
  <w14:docId w14:val="02FFA9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  <w:style w:type="paragraph" w:customStyle="1" w:styleId="TableParagraph">
    <w:name w:val="Table Paragraph"/>
    <w:basedOn w:val="Normal"/>
    <w:uiPriority w:val="1"/>
    <w:qFormat/>
    <w:rsid w:val="00046C70"/>
    <w:pPr>
      <w:widowControl w:val="0"/>
      <w:autoSpaceDE w:val="0"/>
      <w:autoSpaceDN w:val="0"/>
      <w:spacing w:after="0" w:line="240" w:lineRule="auto"/>
    </w:pPr>
    <w:rPr>
      <w:rFonts w:ascii="Georgia" w:eastAsia="Georgia" w:hAnsi="Georgia" w:cs="Georgia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  <w:style w:type="paragraph" w:customStyle="1" w:styleId="TableParagraph">
    <w:name w:val="Table Paragraph"/>
    <w:basedOn w:val="Normal"/>
    <w:uiPriority w:val="1"/>
    <w:qFormat/>
    <w:rsid w:val="00046C70"/>
    <w:pPr>
      <w:widowControl w:val="0"/>
      <w:autoSpaceDE w:val="0"/>
      <w:autoSpaceDN w:val="0"/>
      <w:spacing w:after="0" w:line="240" w:lineRule="auto"/>
    </w:pPr>
    <w:rPr>
      <w:rFonts w:ascii="Georgia" w:eastAsia="Georgia" w:hAnsi="Georgia" w:cs="Georgia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62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1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99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7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5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20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48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46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87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5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76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6.png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9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4.bin"/><Relationship Id="rId123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image" Target="media/image560.png"/><Relationship Id="rId80" Type="http://schemas.openxmlformats.org/officeDocument/2006/relationships/oleObject" Target="embeddings/oleObject34.bin"/><Relationship Id="rId85" Type="http://schemas.openxmlformats.org/officeDocument/2006/relationships/image" Target="media/image40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png"/><Relationship Id="rId103" Type="http://schemas.openxmlformats.org/officeDocument/2006/relationships/image" Target="media/image49.wmf"/><Relationship Id="rId108" Type="http://schemas.openxmlformats.org/officeDocument/2006/relationships/oleObject" Target="embeddings/oleObject47.bin"/><Relationship Id="rId54" Type="http://schemas.openxmlformats.org/officeDocument/2006/relationships/oleObject" Target="embeddings/oleObject22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0.bin"/><Relationship Id="rId119" Type="http://schemas.openxmlformats.org/officeDocument/2006/relationships/image" Target="media/image57.png"/><Relationship Id="rId44" Type="http://schemas.openxmlformats.org/officeDocument/2006/relationships/oleObject" Target="embeddings/oleObject17.bin"/><Relationship Id="rId60" Type="http://schemas.openxmlformats.org/officeDocument/2006/relationships/image" Target="media/image270.png"/><Relationship Id="rId65" Type="http://schemas.openxmlformats.org/officeDocument/2006/relationships/image" Target="media/image30.wmf"/><Relationship Id="rId81" Type="http://schemas.openxmlformats.org/officeDocument/2006/relationships/image" Target="media/image38.png"/><Relationship Id="rId86" Type="http://schemas.openxmlformats.org/officeDocument/2006/relationships/oleObject" Target="embeddings/oleObject36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570.png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5.wmf"/><Relationship Id="rId61" Type="http://schemas.openxmlformats.org/officeDocument/2006/relationships/image" Target="media/image28.wmf"/><Relationship Id="rId82" Type="http://schemas.openxmlformats.org/officeDocument/2006/relationships/image" Target="media/image380.png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0.wm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2.bin"/><Relationship Id="rId121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image" Target="media/image150.emf"/><Relationship Id="rId57" Type="http://schemas.openxmlformats.org/officeDocument/2006/relationships/image" Target="media/image26.wmf"/><Relationship Id="rId106" Type="http://schemas.openxmlformats.org/officeDocument/2006/relationships/oleObject" Target="embeddings/oleObject4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4D39DE-A4B6-4EEF-9936-D314B58C68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805</Words>
  <Characters>4433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bna</dc:creator>
  <cp:lastModifiedBy>A-H</cp:lastModifiedBy>
  <cp:revision>3</cp:revision>
  <cp:lastPrinted>2018-11-19T11:16:00Z</cp:lastPrinted>
  <dcterms:created xsi:type="dcterms:W3CDTF">2019-05-02T15:32:00Z</dcterms:created>
  <dcterms:modified xsi:type="dcterms:W3CDTF">2019-05-02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